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257" r:id="rId2"/>
    <p:sldId id="262" r:id="rId3"/>
    <p:sldId id="271" r:id="rId4"/>
    <p:sldId id="263" r:id="rId5"/>
    <p:sldId id="270" r:id="rId6"/>
    <p:sldId id="268" r:id="rId7"/>
    <p:sldId id="269" r:id="rId8"/>
    <p:sldId id="442" r:id="rId9"/>
    <p:sldId id="353" r:id="rId10"/>
    <p:sldId id="272" r:id="rId11"/>
    <p:sldId id="278" r:id="rId12"/>
    <p:sldId id="273" r:id="rId13"/>
    <p:sldId id="275" r:id="rId14"/>
    <p:sldId id="276" r:id="rId15"/>
    <p:sldId id="277" r:id="rId16"/>
    <p:sldId id="266" r:id="rId17"/>
    <p:sldId id="284" r:id="rId18"/>
    <p:sldId id="285" r:id="rId19"/>
    <p:sldId id="286" r:id="rId20"/>
    <p:sldId id="287" r:id="rId21"/>
    <p:sldId id="283" r:id="rId22"/>
    <p:sldId id="288" r:id="rId23"/>
    <p:sldId id="443" r:id="rId24"/>
    <p:sldId id="289" r:id="rId25"/>
    <p:sldId id="444" r:id="rId26"/>
    <p:sldId id="290" r:id="rId27"/>
    <p:sldId id="267" r:id="rId28"/>
    <p:sldId id="291" r:id="rId29"/>
    <p:sldId id="292" r:id="rId30"/>
    <p:sldId id="293" r:id="rId31"/>
    <p:sldId id="299" r:id="rId32"/>
    <p:sldId id="294" r:id="rId33"/>
    <p:sldId id="298" r:id="rId34"/>
    <p:sldId id="295" r:id="rId35"/>
    <p:sldId id="281" r:id="rId36"/>
    <p:sldId id="301" r:id="rId37"/>
    <p:sldId id="302" r:id="rId38"/>
    <p:sldId id="441" r:id="rId39"/>
    <p:sldId id="342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5" r:id="rId50"/>
    <p:sldId id="316" r:id="rId51"/>
    <p:sldId id="317" r:id="rId52"/>
    <p:sldId id="318" r:id="rId53"/>
    <p:sldId id="319" r:id="rId54"/>
    <p:sldId id="323" r:id="rId55"/>
    <p:sldId id="324" r:id="rId56"/>
    <p:sldId id="326" r:id="rId57"/>
    <p:sldId id="445" r:id="rId58"/>
    <p:sldId id="446" r:id="rId59"/>
    <p:sldId id="447" r:id="rId60"/>
    <p:sldId id="448" r:id="rId61"/>
    <p:sldId id="449" r:id="rId62"/>
  </p:sldIdLst>
  <p:sldSz cx="9906000" cy="6858000" type="A4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6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33"/>
    <a:srgbClr val="008000"/>
    <a:srgbClr val="CC0000"/>
    <a:srgbClr val="800000"/>
    <a:srgbClr val="990000"/>
    <a:srgbClr val="000066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5" autoAdjust="0"/>
  </p:normalViewPr>
  <p:slideViewPr>
    <p:cSldViewPr snapToGrid="0" showGuides="1">
      <p:cViewPr varScale="1">
        <p:scale>
          <a:sx n="84" d="100"/>
          <a:sy n="84" d="100"/>
        </p:scale>
        <p:origin x="750" y="78"/>
      </p:cViewPr>
      <p:guideLst>
        <p:guide orient="horz" pos="3566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8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5B887D2A-FFF8-4CE0-95BE-27884FC000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0043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8350"/>
            <a:ext cx="554513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475F7DA6-1338-4D80-9EC2-26F1A97D62D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81446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96D2BE-C33A-40DA-AA3E-A251C470BF24}" type="slidenum">
              <a:rPr lang="en-US" altLang="nb-NO" sz="1300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nb-NO" sz="13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nb-NO" altLang="nb-NO" smtClean="0"/>
          </a:p>
        </p:txBody>
      </p:sp>
    </p:spTree>
    <p:extLst>
      <p:ext uri="{BB962C8B-B14F-4D97-AF65-F5344CB8AC3E}">
        <p14:creationId xmlns:p14="http://schemas.microsoft.com/office/powerpoint/2010/main" val="1846153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BC1F4F-68E2-465E-A91C-20F29425838E}" type="slidenum">
              <a:rPr lang="en-US" altLang="nb-NO" sz="1300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nb-NO" sz="13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nb-NO" altLang="nb-NO" smtClean="0"/>
          </a:p>
        </p:txBody>
      </p:sp>
    </p:spTree>
    <p:extLst>
      <p:ext uri="{BB962C8B-B14F-4D97-AF65-F5344CB8AC3E}">
        <p14:creationId xmlns:p14="http://schemas.microsoft.com/office/powerpoint/2010/main" val="2163957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019043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84D9F-FA04-4A9B-837F-A3F4369D58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5498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5B23B-2B24-4358-95BF-3EE6B34E201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38309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3B482-186A-450D-8DFC-3A8649F9FC3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46981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F1B78-728D-44EA-B1FF-B6C179141F3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412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7AD74-AC8A-4735-9819-276F9CFCD4D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55916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3D2F2-6131-402A-B97D-73F2063DDFF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856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92E1-A5B9-4BA0-BC86-C23CC3D81D5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5540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1966D-5F77-454F-9C52-59F1C5FCDB9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7234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pPr lvl="0"/>
            <a:endParaRPr lang="nb-NO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3AC75-B523-4D75-9DE5-ED41A78145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668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9ABC0-7668-46EE-939D-B1B18B08974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23334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08CD2-E7E1-4075-92A2-A2CBF99EFB0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2559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A68E4-38B9-4645-8A66-DE5CF1AA37A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8220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DE866-6424-49A4-B212-674E159B646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1181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8B416-F3E0-4717-8308-ECC032680AC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817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C37D0-6396-43A2-A05F-B0E5DDC280A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278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28833F-5C76-4591-BB6C-07593F23405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4895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540197-5C84-45C7-A992-9D8B78F5B03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5046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nb-NO" altLang="nb-NO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D9CFC534-BA67-4F70-A30F-B598A07BB13D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://www.stabak.no/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wmf"/><Relationship Id="rId9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1.png"/><Relationship Id="rId3" Type="http://schemas.openxmlformats.org/officeDocument/2006/relationships/image" Target="../media/image43.png"/><Relationship Id="rId7" Type="http://schemas.openxmlformats.org/officeDocument/2006/relationships/image" Target="../media/image67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9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4.png"/><Relationship Id="rId9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3.png"/><Relationship Id="rId7" Type="http://schemas.openxmlformats.org/officeDocument/2006/relationships/image" Target="../media/image7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png"/><Relationship Id="rId5" Type="http://schemas.openxmlformats.org/officeDocument/2006/relationships/image" Target="../media/image46.png"/><Relationship Id="rId4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0.png"/><Relationship Id="rId4" Type="http://schemas.openxmlformats.org/officeDocument/2006/relationships/image" Target="../media/image4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9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9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71FCB9-1008-4415-B919-710F7A17B620}" type="slidenum">
              <a:rPr lang="en-US" altLang="nb-NO" sz="1400" i="0"/>
              <a:pPr eaLnBrk="1" hangingPunct="1"/>
              <a:t>1</a:t>
            </a:fld>
            <a:endParaRPr lang="en-US" altLang="nb-NO" sz="1400" i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85875" y="815965"/>
            <a:ext cx="7800975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50975" y="4804671"/>
            <a:ext cx="69342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520825" y="2974733"/>
            <a:ext cx="70215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Grunnleggende </a:t>
            </a:r>
            <a:r>
              <a:rPr lang="nb-NO" altLang="nb-NO" sz="2800" b="1" i="0" dirty="0">
                <a:solidFill>
                  <a:srgbClr val="CC0000"/>
                </a:solidFill>
              </a:rPr>
              <a:t>sannsynlighetsregning </a:t>
            </a:r>
            <a:endParaRPr lang="en-GB" altLang="nb-NO" sz="2800" b="1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2800AF-C63A-41A5-9C40-CE8829CC9571}" type="slidenum">
              <a:rPr lang="en-US" altLang="nb-NO" sz="1400" i="0"/>
              <a:pPr eaLnBrk="1" hangingPunct="1"/>
              <a:t>10</a:t>
            </a:fld>
            <a:endParaRPr lang="en-US" altLang="nb-NO" sz="1400" i="0"/>
          </a:p>
        </p:txBody>
      </p:sp>
      <p:sp>
        <p:nvSpPr>
          <p:cNvPr id="93194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599845" y="220875"/>
            <a:ext cx="8813800" cy="5688013"/>
          </a:xfrm>
          <a:noFill/>
        </p:spPr>
        <p:txBody>
          <a:bodyPr/>
          <a:lstStyle/>
          <a:p>
            <a:pPr eaLnBrk="1" hangingPunct="1"/>
            <a:r>
              <a:rPr lang="nb-NO" altLang="nb-NO" sz="2800" dirty="0" smtClean="0">
                <a:solidFill>
                  <a:srgbClr val="008000"/>
                </a:solidFill>
              </a:rPr>
              <a:t>Eksempel 2.1:</a:t>
            </a:r>
            <a:r>
              <a:rPr lang="nb-NO" altLang="nb-NO" sz="2800" dirty="0" smtClean="0"/>
              <a:t> Observer kjønnet til et nyfødt barn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G, J}</a:t>
            </a:r>
          </a:p>
          <a:p>
            <a:pPr eaLnBrk="1" hangingPunct="1">
              <a:spcBef>
                <a:spcPts val="42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2:</a:t>
            </a:r>
            <a:r>
              <a:rPr lang="nb-NO" altLang="nb-NO" sz="2800" dirty="0" smtClean="0"/>
              <a:t> Antall barn i et svangerskap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ett barn, tvillinger, trillinger}</a:t>
            </a:r>
          </a:p>
          <a:p>
            <a:pPr eaLnBrk="1" hangingPunct="1">
              <a:spcBef>
                <a:spcPts val="42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3:</a:t>
            </a:r>
            <a:r>
              <a:rPr lang="nb-NO" altLang="nb-NO" sz="2800" dirty="0" smtClean="0"/>
              <a:t> Meningsmåling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nb-NO" altLang="nb-NO" sz="2800" dirty="0" smtClean="0"/>
              <a:t>	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Rødt, SV, Ap, Sp, KrF, V, H, Frp, MDG, Andre}</a:t>
            </a:r>
          </a:p>
          <a:p>
            <a:pPr eaLnBrk="1" hangingPunct="1">
              <a:lnSpc>
                <a:spcPct val="70000"/>
              </a:lnSpc>
              <a:spcBef>
                <a:spcPts val="42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4:</a:t>
            </a:r>
            <a:r>
              <a:rPr lang="nb-NO" altLang="nb-NO" sz="2800" dirty="0" smtClean="0"/>
              <a:t> Kast én terning til første seks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2800" dirty="0" smtClean="0"/>
              <a:t>	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1, 2, 3, 4, ……. }</a:t>
            </a:r>
          </a:p>
          <a:p>
            <a:pPr lvl="1" eaLnBrk="1" hangingPunct="1">
              <a:buFontTx/>
              <a:buNone/>
            </a:pPr>
            <a:endParaRPr lang="en-US" altLang="nb-NO" dirty="0" smtClean="0"/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93203" name="Picture 19" descr="tern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506" y="5895977"/>
            <a:ext cx="517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6" name="Picture 22" descr="ternin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769" y="5907090"/>
            <a:ext cx="49688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2" name="Picture 28" descr="terning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4594" y="5895977"/>
            <a:ext cx="517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4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9A4C3F-5886-450F-9917-CF34986E0CC4}" type="slidenum">
              <a:rPr lang="en-US" altLang="nb-NO" sz="1400" i="0"/>
              <a:pPr eaLnBrk="1" hangingPunct="1"/>
              <a:t>11</a:t>
            </a:fld>
            <a:endParaRPr lang="en-US" altLang="nb-NO" sz="1400" i="0"/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285875" y="333375"/>
            <a:ext cx="709771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I alle eksemplene ovenfor er utfallsrommet </a:t>
            </a:r>
            <a:r>
              <a:rPr lang="nb-NO" altLang="nb-NO">
                <a:solidFill>
                  <a:srgbClr val="CC0000"/>
                </a:solidFill>
              </a:rPr>
              <a:t>diskret</a:t>
            </a:r>
            <a:endParaRPr lang="nb-NO" altLang="nb-NO" i="0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363663" y="2205038"/>
            <a:ext cx="77231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I sannsynlighetsregningen er en også opptatt av situasjoner der en har </a:t>
            </a:r>
            <a:r>
              <a:rPr lang="nb-NO" altLang="nb-NO">
                <a:solidFill>
                  <a:srgbClr val="CC0000"/>
                </a:solidFill>
              </a:rPr>
              <a:t>kontinuerlig</a:t>
            </a:r>
            <a:r>
              <a:rPr lang="nb-NO" altLang="nb-NO" i="0"/>
              <a:t> utfallsrom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263650" y="1341438"/>
            <a:ext cx="6575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(dvs. endelig eller tellbart uendelig)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1341438" y="3429000"/>
            <a:ext cx="59515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(dvs. utfallsrommet er et intervall)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443038" y="3933825"/>
            <a:ext cx="74882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Eksempel på kontinuerlig utfallsrom: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443038" y="4437063"/>
            <a:ext cx="74882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Register </a:t>
            </a:r>
            <a:r>
              <a:rPr lang="nb-NO" altLang="nb-NO"/>
              <a:t>vekten</a:t>
            </a:r>
            <a:r>
              <a:rPr lang="nb-NO" altLang="nb-NO" i="0"/>
              <a:t> til en nyfødt jente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1443038" y="5445125"/>
            <a:ext cx="74882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Vi vil </a:t>
            </a:r>
            <a:r>
              <a:rPr lang="nb-NO" altLang="nb-NO"/>
              <a:t>ikke</a:t>
            </a:r>
            <a:r>
              <a:rPr lang="nb-NO" altLang="nb-NO" i="0"/>
              <a:t> se på kontinuerlige utfallsrom i dette kur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utoUpdateAnimBg="0"/>
      <p:bldP spid="99335" grpId="0" build="p" bldLvl="2" autoUpdateAnimBg="0"/>
      <p:bldP spid="99340" grpId="0" build="p" bldLvl="2" autoUpdateAnimBg="0"/>
      <p:bldP spid="99341" grpId="0" build="p" bldLvl="2" autoUpdateAnimBg="0"/>
      <p:bldP spid="99342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118339-FD10-480A-B987-B860B2A5CA3B}" type="slidenum">
              <a:rPr lang="en-US" altLang="nb-NO" sz="1400" i="0"/>
              <a:pPr eaLnBrk="1" hangingPunct="1"/>
              <a:t>12</a:t>
            </a:fld>
            <a:endParaRPr lang="en-US" altLang="nb-NO" sz="1400" i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-1310906" y="333375"/>
            <a:ext cx="631825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Hendelser 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819150" y="3933825"/>
            <a:ext cx="81915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Et resultat av et forsøk som svarer til ett eller flere utfall kaller vi en </a:t>
            </a:r>
            <a:r>
              <a:rPr lang="nb-NO" altLang="nb-NO" sz="2800" dirty="0" smtClean="0">
                <a:solidFill>
                  <a:srgbClr val="CC0000"/>
                </a:solidFill>
              </a:rPr>
              <a:t>hendelse</a:t>
            </a:r>
            <a:endParaRPr lang="nb-NO" altLang="nb-NO" sz="2800" i="0" dirty="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895350" y="5157788"/>
            <a:ext cx="80359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minst </a:t>
            </a:r>
            <a:r>
              <a:rPr lang="nb-NO" altLang="nb-NO" sz="2800" i="0" dirty="0"/>
              <a:t>fem </a:t>
            </a:r>
            <a:r>
              <a:rPr lang="nb-NO" altLang="nb-NO" sz="2800" i="0" dirty="0" smtClean="0"/>
              <a:t>øyne» </a:t>
            </a:r>
            <a:r>
              <a:rPr lang="nb-NO" altLang="nb-NO" sz="2800" i="0" dirty="0"/>
              <a:t>kan vi </a:t>
            </a:r>
            <a:r>
              <a:rPr lang="nb-NO" altLang="nb-NO" sz="2800" i="0" dirty="0" smtClean="0"/>
              <a:t>skrive             </a:t>
            </a:r>
            <a:r>
              <a:rPr lang="nb-NO" altLang="nb-NO" sz="2800" dirty="0"/>
              <a:t>A</a:t>
            </a:r>
            <a:r>
              <a:rPr lang="nb-NO" altLang="nb-NO" sz="2800" i="0" dirty="0"/>
              <a:t> = {5, 6}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741363" y="1557338"/>
            <a:ext cx="803433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i vil ofte være interessert i et resultat av et forsøk som svarer til flere utfall</a:t>
            </a: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741363" y="2708275"/>
            <a:ext cx="80343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ed terningkast kan vi for eksempel være interessert i om vi får </a:t>
            </a:r>
            <a:r>
              <a:rPr lang="nb-NO" altLang="nb-NO" sz="2800"/>
              <a:t>minst</a:t>
            </a:r>
            <a:r>
              <a:rPr lang="nb-NO" altLang="nb-NO" sz="2800" i="0"/>
              <a:t> fem øy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utoUpdateAnimBg="0"/>
      <p:bldP spid="94215" grpId="0" autoUpdateAnimBg="0"/>
      <p:bldP spid="94216" grpId="0" autoUpdateAnimBg="0"/>
      <p:bldP spid="942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CEC3C4-4634-4FA1-8EB8-924CB6F654C9}" type="slidenum">
              <a:rPr lang="en-US" altLang="nb-NO" sz="1400" i="0"/>
              <a:pPr eaLnBrk="1" hangingPunct="1"/>
              <a:t>13</a:t>
            </a:fld>
            <a:endParaRPr lang="en-US" altLang="nb-NO" sz="1400" i="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1363" y="981075"/>
            <a:ext cx="8813800" cy="5040313"/>
          </a:xfrm>
          <a:noFill/>
        </p:spPr>
        <p:txBody>
          <a:bodyPr/>
          <a:lstStyle/>
          <a:p>
            <a:pPr eaLnBrk="1" hangingPunct="1"/>
            <a:r>
              <a:rPr lang="nb-NO" altLang="nb-NO" sz="2800" dirty="0" smtClean="0">
                <a:solidFill>
                  <a:srgbClr val="008000"/>
                </a:solidFill>
              </a:rPr>
              <a:t>Eksempel 2.5:</a:t>
            </a:r>
            <a:r>
              <a:rPr lang="nb-NO" altLang="nb-NO" sz="2800" dirty="0" smtClean="0"/>
              <a:t> Antall barn i et svangerskap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	</a:t>
            </a:r>
            <a:r>
              <a:rPr lang="nb-NO" altLang="nb-NO" sz="2800" i="1" dirty="0" smtClean="0"/>
              <a:t>F = </a:t>
            </a:r>
            <a:r>
              <a:rPr lang="nb-NO" altLang="nb-NO" sz="2800" dirty="0"/>
              <a:t>«</a:t>
            </a:r>
            <a:r>
              <a:rPr lang="nb-NO" altLang="nb-NO" sz="2800" dirty="0" err="1" smtClean="0"/>
              <a:t>flerfødsel</a:t>
            </a:r>
            <a:r>
              <a:rPr lang="nb-NO" altLang="nb-NO" sz="2800" dirty="0"/>
              <a:t>»</a:t>
            </a:r>
            <a:r>
              <a:rPr lang="nb-NO" altLang="nb-NO" sz="2800" i="1" dirty="0" smtClean="0"/>
              <a:t> </a:t>
            </a:r>
            <a:r>
              <a:rPr lang="nb-NO" altLang="nb-NO" sz="2800" dirty="0" smtClean="0"/>
              <a:t>= {tvillinger, trillinger}</a:t>
            </a:r>
          </a:p>
          <a:p>
            <a:pPr eaLnBrk="1" hangingPunct="1">
              <a:spcBef>
                <a:spcPct val="1500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6:</a:t>
            </a:r>
            <a:r>
              <a:rPr lang="nb-NO" altLang="nb-NO" sz="2800" dirty="0" smtClean="0"/>
              <a:t> Meningsmåling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	</a:t>
            </a:r>
            <a:r>
              <a:rPr lang="nb-NO" altLang="nb-NO" sz="2800" i="1" dirty="0"/>
              <a:t>R</a:t>
            </a:r>
            <a:r>
              <a:rPr lang="nb-NO" altLang="nb-NO" sz="2800" i="1" dirty="0" smtClean="0"/>
              <a:t> </a:t>
            </a:r>
            <a:r>
              <a:rPr lang="nb-NO" altLang="nb-NO" sz="2800" dirty="0" smtClean="0"/>
              <a:t>= «rød-grønt» = {Ap </a:t>
            </a:r>
            <a:r>
              <a:rPr lang="nb-NO" altLang="nb-NO" sz="2800" dirty="0"/>
              <a:t>, SV, </a:t>
            </a:r>
            <a:r>
              <a:rPr lang="nb-NO" altLang="nb-NO" sz="2800" dirty="0" smtClean="0"/>
              <a:t>Sp}</a:t>
            </a:r>
          </a:p>
          <a:p>
            <a:pPr eaLnBrk="1" hangingPunct="1">
              <a:spcBef>
                <a:spcPct val="1500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7:</a:t>
            </a:r>
            <a:r>
              <a:rPr lang="nb-NO" altLang="nb-NO" sz="2800" dirty="0" smtClean="0"/>
              <a:t> Kast én terning til første sekser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	</a:t>
            </a:r>
            <a:r>
              <a:rPr lang="nb-NO" altLang="nb-NO" sz="2800" i="1" dirty="0" smtClean="0"/>
              <a:t>A</a:t>
            </a:r>
            <a:r>
              <a:rPr lang="nb-NO" altLang="nb-NO" sz="2800" dirty="0" smtClean="0"/>
              <a:t> = «høyst tre kast» = {1, 2, 3}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	</a:t>
            </a:r>
            <a:r>
              <a:rPr lang="nb-NO" altLang="nb-NO" sz="2800" i="1" dirty="0" smtClean="0"/>
              <a:t>B</a:t>
            </a:r>
            <a:r>
              <a:rPr lang="nb-NO" altLang="nb-NO" sz="2800" dirty="0" smtClean="0"/>
              <a:t> = «minst fem kast» = {5, 6, 7, ……. }</a:t>
            </a:r>
          </a:p>
          <a:p>
            <a:pPr eaLnBrk="1" hangingPunct="1">
              <a:buFontTx/>
              <a:buNone/>
            </a:pPr>
            <a:endParaRPr lang="nb-NO" altLang="nb-NO" sz="2800" dirty="0" smtClean="0"/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271340-2390-4DAD-BB31-0F71C2BF9E7D}" type="slidenum">
              <a:rPr lang="en-US" altLang="nb-NO" sz="1400" i="0"/>
              <a:pPr eaLnBrk="1" hangingPunct="1"/>
              <a:t>14</a:t>
            </a:fld>
            <a:endParaRPr lang="en-US" altLang="nb-NO" sz="1400" i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97290" name="Picture 10" descr="kronestykke-kron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0813" y="2060575"/>
            <a:ext cx="1311275" cy="1209675"/>
          </a:xfrm>
          <a:noFill/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895350" y="404813"/>
            <a:ext cx="8553450" cy="448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8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ett kronestykke </a:t>
            </a:r>
            <a:r>
              <a:rPr lang="nb-NO" altLang="nb-NO" sz="2800" i="0" dirty="0"/>
              <a:t>og </a:t>
            </a:r>
            <a:r>
              <a:rPr lang="nb-NO" altLang="nb-NO" sz="2800" i="0" dirty="0" smtClean="0"/>
              <a:t>én femkrone</a:t>
            </a:r>
            <a:endParaRPr lang="nb-NO" altLang="nb-NO" sz="2800" i="0" dirty="0"/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La for eksempel KM bety krone på </a:t>
            </a:r>
            <a:r>
              <a:rPr lang="nb-NO" altLang="nb-NO" sz="2800" i="0" dirty="0" smtClean="0"/>
              <a:t>kronestykket </a:t>
            </a:r>
            <a:r>
              <a:rPr lang="nb-NO" altLang="nb-NO" sz="2800" i="0" dirty="0"/>
              <a:t>og mynt på femkronen</a:t>
            </a:r>
            <a:endParaRPr lang="nb-NO" altLang="nb-NO" sz="1800" i="0" dirty="0"/>
          </a:p>
          <a:p>
            <a:pPr eaLnBrk="1" hangingPunct="1">
              <a:spcBef>
                <a:spcPct val="370000"/>
              </a:spcBef>
            </a:pPr>
            <a:r>
              <a:rPr lang="nb-NO" altLang="nb-NO" sz="2800" i="0" dirty="0">
                <a:solidFill>
                  <a:srgbClr val="333333"/>
                </a:solidFill>
              </a:rPr>
              <a:t>Utfallsrom </a:t>
            </a:r>
            <a:r>
              <a:rPr lang="nb-NO" altLang="nb-NO" sz="2800" dirty="0">
                <a:solidFill>
                  <a:srgbClr val="333333"/>
                </a:solidFill>
              </a:rPr>
              <a:t>U</a:t>
            </a:r>
            <a:r>
              <a:rPr lang="nb-NO" altLang="nb-NO" sz="2800" i="0" dirty="0">
                <a:solidFill>
                  <a:srgbClr val="333333"/>
                </a:solidFill>
              </a:rPr>
              <a:t> = {KK, KM, MK, MM}</a:t>
            </a:r>
          </a:p>
          <a:p>
            <a:pPr eaLnBrk="1" hangingPunct="1">
              <a:spcBef>
                <a:spcPct val="15000"/>
              </a:spcBef>
            </a:pP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«én </a:t>
            </a:r>
            <a:r>
              <a:rPr lang="nb-NO" altLang="nb-NO" sz="2800" i="0" dirty="0">
                <a:solidFill>
                  <a:srgbClr val="CC0000"/>
                </a:solidFill>
              </a:rPr>
              <a:t>mynt og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én krone» </a:t>
            </a:r>
            <a:r>
              <a:rPr lang="nb-NO" altLang="nb-NO" sz="2800" i="0" dirty="0">
                <a:solidFill>
                  <a:srgbClr val="CC0000"/>
                </a:solidFill>
              </a:rPr>
              <a:t>= {KM, MK}</a:t>
            </a:r>
          </a:p>
          <a:p>
            <a:pPr eaLnBrk="1" hangingPunct="1">
              <a:spcBef>
                <a:spcPct val="15000"/>
              </a:spcBef>
            </a:pP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>
                <a:solidFill>
                  <a:srgbClr val="000099"/>
                </a:solidFill>
              </a:rPr>
              <a:t> =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«mynt </a:t>
            </a:r>
            <a:r>
              <a:rPr lang="nb-NO" altLang="nb-NO" sz="2800" i="0" dirty="0">
                <a:solidFill>
                  <a:srgbClr val="000099"/>
                </a:solidFill>
              </a:rPr>
              <a:t>på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kronestykket» </a:t>
            </a:r>
            <a:r>
              <a:rPr lang="nb-NO" altLang="nb-NO" sz="2800" i="0" dirty="0">
                <a:solidFill>
                  <a:srgbClr val="000099"/>
                </a:solidFill>
              </a:rPr>
              <a:t>= {MK, MM}</a:t>
            </a:r>
            <a:endParaRPr lang="en-US" altLang="nb-NO" sz="2800" i="0" dirty="0">
              <a:solidFill>
                <a:srgbClr val="000099"/>
              </a:solidFill>
            </a:endParaRP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833563" y="5086350"/>
            <a:ext cx="5459412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nb-NO" altLang="nb-NO" sz="1800" i="0">
              <a:solidFill>
                <a:srgbClr val="333333"/>
              </a:solidFill>
            </a:endParaRPr>
          </a:p>
        </p:txBody>
      </p:sp>
      <p:sp>
        <p:nvSpPr>
          <p:cNvPr id="59399" name="Text Box 6"/>
          <p:cNvSpPr txBox="1">
            <a:spLocks noChangeArrowheads="1"/>
          </p:cNvSpPr>
          <p:nvPr/>
        </p:nvSpPr>
        <p:spPr bwMode="auto">
          <a:xfrm>
            <a:off x="2224088" y="565626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2224088" y="5589588"/>
            <a:ext cx="468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b="1" i="0"/>
              <a:t>KK       KM        MK          MM</a:t>
            </a:r>
            <a:endParaRPr lang="en-US" altLang="nb-NO" sz="2400" b="1" i="0"/>
          </a:p>
        </p:txBody>
      </p:sp>
      <p:sp>
        <p:nvSpPr>
          <p:cNvPr id="97288" name="Oval 8"/>
          <p:cNvSpPr>
            <a:spLocks noChangeArrowheads="1"/>
          </p:cNvSpPr>
          <p:nvPr/>
        </p:nvSpPr>
        <p:spPr bwMode="auto">
          <a:xfrm>
            <a:off x="3053438" y="5446713"/>
            <a:ext cx="2338388" cy="7921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4232275" y="5446713"/>
            <a:ext cx="2574925" cy="792162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97293" name="Picture 13" descr="femkrone-myn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2475" y="1916113"/>
            <a:ext cx="1579563" cy="1457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build="allAtOnce"/>
      <p:bldP spid="97285" grpId="0" animBg="1"/>
      <p:bldP spid="97287" grpId="0"/>
      <p:bldP spid="97288" grpId="0" animBg="1"/>
      <p:bldP spid="972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AE009D-869E-4631-BF80-A50C25DC94CE}" type="slidenum">
              <a:rPr lang="en-US" altLang="nb-NO" sz="1400" i="0"/>
              <a:pPr eaLnBrk="1" hangingPunct="1"/>
              <a:t>15</a:t>
            </a:fld>
            <a:endParaRPr lang="en-US" altLang="nb-NO" sz="1400" i="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350838" y="4132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pic>
        <p:nvPicPr>
          <p:cNvPr id="98318" name="Picture 14" descr="hvit-terning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630237">
            <a:off x="6991350" y="2060575"/>
            <a:ext cx="463550" cy="457200"/>
          </a:xfrm>
          <a:noFill/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819150" y="476250"/>
            <a:ext cx="8112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9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hvit og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rød terning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La for eksempel (4,3) bety firer på den hvite terningen og treer på den rød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et er 36 utfall:</a:t>
            </a:r>
            <a:endParaRPr lang="nb-NO" altLang="nb-NO" sz="1800" i="0" dirty="0"/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898525" y="3141663"/>
            <a:ext cx="5692775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800" i="0"/>
          </a:p>
        </p:txBody>
      </p:sp>
      <p:sp>
        <p:nvSpPr>
          <p:cNvPr id="98315" name="AutoShape 11"/>
          <p:cNvSpPr>
            <a:spLocks noChangeArrowheads="1"/>
          </p:cNvSpPr>
          <p:nvPr/>
        </p:nvSpPr>
        <p:spPr bwMode="auto">
          <a:xfrm rot="1544270">
            <a:off x="446088" y="4246563"/>
            <a:ext cx="6326187" cy="43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7356706" y="3724275"/>
            <a:ext cx="2549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A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= «sum sju»</a:t>
            </a:r>
            <a:endParaRPr lang="nb-NO" altLang="nb-NO" sz="2400" i="0" dirty="0">
              <a:solidFill>
                <a:srgbClr val="CC0000"/>
              </a:solidFill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560388" y="2924175"/>
            <a:ext cx="6084887" cy="30257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98321" name="Picture 17" descr="terning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54925" y="1844675"/>
            <a:ext cx="496888" cy="4778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uiExpand="1" build="allAtOnce"/>
      <p:bldP spid="98314" grpId="0" build="allAtOnce"/>
      <p:bldP spid="98315" grpId="0" animBg="1"/>
      <p:bldP spid="98316" grpId="0" build="allAtOnce"/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258AFD-7161-408C-BD9D-644712BF0FA6}" type="slidenum">
              <a:rPr lang="en-US" altLang="nb-NO" sz="1400" i="0"/>
              <a:pPr eaLnBrk="1" hangingPunct="1"/>
              <a:t>16</a:t>
            </a:fld>
            <a:endParaRPr lang="en-US" altLang="nb-NO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598706" y="540209"/>
            <a:ext cx="8980713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Det klassiske sannsynlighetsbegrepet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819150" y="1844675"/>
            <a:ext cx="811212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 første arbeidene om sannsynlighet var om  problemer i spill, og sannsynlighetsbegrepet de brukte var tilpasset dett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t enkelt eksempel illustrerer tankegangen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kaster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Hva er sannsynligheten for at antall øyne er et oddetall?</a:t>
            </a:r>
          </a:p>
          <a:p>
            <a:pPr eaLnBrk="1" hangingPunct="1">
              <a:spcBef>
                <a:spcPct val="40000"/>
              </a:spcBef>
            </a:pPr>
            <a:endParaRPr lang="nb-NO" altLang="nb-NO" sz="18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D97DC9-96D6-40E2-A7D5-7A09B16C17A3}" type="slidenum">
              <a:rPr lang="en-US" altLang="nb-NO" sz="1400" i="0"/>
              <a:pPr eaLnBrk="1" hangingPunct="1"/>
              <a:t>17</a:t>
            </a:fld>
            <a:endParaRPr lang="en-US" altLang="nb-NO" sz="1400" i="0"/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819150" y="476250"/>
            <a:ext cx="7956550" cy="581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lle sidene på terningen har </a:t>
            </a:r>
            <a:r>
              <a:rPr lang="nb-NO" altLang="nb-NO" sz="2800" dirty="0"/>
              <a:t>samme sannsynlighet</a:t>
            </a:r>
            <a:r>
              <a:rPr lang="nb-NO" altLang="nb-NO" sz="2800" i="0" dirty="0"/>
              <a:t> for å vende opp når terningen kastes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annsynligheten er lik 1 (eller 100%) for at en eller annen side vil vende opp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rfor er sannsynligheten 1/6 for hver av de seks utfallene 1, 2, 3, 4, 5 og 6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Hendelsen «odde </a:t>
            </a:r>
            <a:r>
              <a:rPr lang="nb-NO" altLang="nb-NO" sz="2800" i="0" dirty="0"/>
              <a:t>antall </a:t>
            </a:r>
            <a:r>
              <a:rPr lang="nb-NO" altLang="nb-NO" sz="2800" i="0" dirty="0" smtClean="0"/>
              <a:t>øyne» </a:t>
            </a:r>
            <a:r>
              <a:rPr lang="nb-NO" altLang="nb-NO" sz="2800" i="0" dirty="0"/>
              <a:t>består av de tre utfallene 1, 3 og 5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annsynligheten for odde antall øyne er derfor 3/6 = 1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2B23C1-7C7B-4B08-8C73-A853AE4CEDAB}" type="slidenum">
              <a:rPr lang="en-US" altLang="nb-NO" sz="1400" i="0"/>
              <a:pPr eaLnBrk="1" hangingPunct="1"/>
              <a:t>18</a:t>
            </a:fld>
            <a:endParaRPr lang="en-US" altLang="nb-NO" sz="1400" i="0"/>
          </a:p>
        </p:txBody>
      </p:sp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819150" y="476250"/>
            <a:ext cx="8424863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l formulering av argumentet: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har </a:t>
            </a:r>
            <a:r>
              <a:rPr lang="nb-NO" altLang="nb-NO" sz="2800" dirty="0"/>
              <a:t>m</a:t>
            </a:r>
            <a:r>
              <a:rPr lang="nb-NO" altLang="nb-NO" sz="2800" i="0" dirty="0"/>
              <a:t> utfall </a:t>
            </a:r>
          </a:p>
          <a:p>
            <a:pPr eaLnBrk="1" hangingPunct="1"/>
            <a:r>
              <a:rPr lang="nb-NO" altLang="nb-NO" sz="2800" i="0" dirty="0"/>
              <a:t>Det er de </a:t>
            </a:r>
            <a:r>
              <a:rPr lang="nb-NO" altLang="nb-NO" sz="2800" dirty="0">
                <a:solidFill>
                  <a:srgbClr val="CC0000"/>
                </a:solidFill>
              </a:rPr>
              <a:t>mulige utfallene</a:t>
            </a:r>
            <a:r>
              <a:rPr lang="nb-NO" altLang="nb-NO" sz="2800" dirty="0"/>
              <a:t> </a:t>
            </a:r>
            <a:r>
              <a:rPr lang="nb-NO" altLang="nb-NO" sz="2800" i="0" dirty="0"/>
              <a:t>for forsøket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antar at de </a:t>
            </a:r>
            <a:r>
              <a:rPr lang="nb-NO" altLang="nb-NO" sz="2800" dirty="0"/>
              <a:t>m</a:t>
            </a:r>
            <a:r>
              <a:rPr lang="nb-NO" altLang="nb-NO" sz="2800" i="0" dirty="0"/>
              <a:t> utfallene er </a:t>
            </a:r>
            <a:r>
              <a:rPr lang="nb-NO" altLang="nb-NO" sz="2800" dirty="0"/>
              <a:t>like sannsynlig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a </a:t>
            </a:r>
            <a:r>
              <a:rPr lang="nb-NO" altLang="nb-NO" sz="2800" i="0" dirty="0" smtClean="0"/>
              <a:t>har </a:t>
            </a:r>
            <a:r>
              <a:rPr lang="nb-NO" altLang="nb-NO" sz="2800" i="0" dirty="0"/>
              <a:t>hvert utfall sannsynlighet 1/</a:t>
            </a:r>
            <a:r>
              <a:rPr lang="nb-NO" altLang="nb-NO" sz="2800" dirty="0"/>
              <a:t>m </a:t>
            </a:r>
            <a:endParaRPr lang="nb-NO" altLang="nb-NO" sz="2800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n </a:t>
            </a:r>
            <a:r>
              <a:rPr lang="nb-NO" altLang="nb-NO" sz="2800" i="0" dirty="0" smtClean="0"/>
              <a:t>hendelse </a:t>
            </a:r>
            <a:r>
              <a:rPr lang="nb-NO" altLang="nb-NO" sz="2800" dirty="0"/>
              <a:t>A</a:t>
            </a:r>
            <a:r>
              <a:rPr lang="nb-NO" altLang="nb-NO" sz="2800" i="0" dirty="0"/>
              <a:t> består av </a:t>
            </a:r>
            <a:r>
              <a:rPr lang="nb-NO" altLang="nb-NO" sz="2800" dirty="0"/>
              <a:t>g</a:t>
            </a:r>
            <a:r>
              <a:rPr lang="nb-NO" altLang="nb-NO" sz="2800" i="0" dirty="0"/>
              <a:t> utfall </a:t>
            </a:r>
          </a:p>
          <a:p>
            <a:pPr eaLnBrk="1" hangingPunct="1"/>
            <a:r>
              <a:rPr lang="nb-NO" altLang="nb-NO" sz="2800" i="0" dirty="0"/>
              <a:t>Det er de </a:t>
            </a:r>
            <a:r>
              <a:rPr lang="nb-NO" altLang="nb-NO" sz="2800" dirty="0">
                <a:solidFill>
                  <a:srgbClr val="CC0000"/>
                </a:solidFill>
              </a:rPr>
              <a:t>gunstige utfallene</a:t>
            </a:r>
            <a:r>
              <a:rPr lang="nb-NO" altLang="nb-NO" sz="2800" i="0" dirty="0"/>
              <a:t> for </a:t>
            </a:r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annsynligheten for </a:t>
            </a:r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er 	</a:t>
            </a:r>
          </a:p>
        </p:txBody>
      </p:sp>
      <p:graphicFrame>
        <p:nvGraphicFramePr>
          <p:cNvPr id="136195" name="Object 3"/>
          <p:cNvGraphicFramePr>
            <a:graphicFrameLocks noGrp="1" noChangeAspect="1"/>
          </p:cNvGraphicFramePr>
          <p:nvPr>
            <p:ph/>
          </p:nvPr>
        </p:nvGraphicFramePr>
        <p:xfrm>
          <a:off x="3263900" y="5378450"/>
          <a:ext cx="2535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78450"/>
                        <a:ext cx="2535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3079750" y="5445125"/>
            <a:ext cx="2965450" cy="10080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build="allAtOnce"/>
      <p:bldP spid="1361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4495F0-3F03-4C9D-ADF4-0673B24D4DB6}" type="slidenum">
              <a:rPr lang="en-US" altLang="nb-NO" sz="1400" i="0"/>
              <a:pPr eaLnBrk="1" hangingPunct="1"/>
              <a:t>19</a:t>
            </a:fld>
            <a:endParaRPr lang="en-US" altLang="nb-NO" sz="1400" i="0"/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1209675" y="404813"/>
            <a:ext cx="8271782" cy="457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0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ett kronestykke </a:t>
            </a:r>
            <a:r>
              <a:rPr lang="nb-NO" altLang="nb-NO" sz="2800" i="0" dirty="0"/>
              <a:t>og </a:t>
            </a:r>
            <a:r>
              <a:rPr lang="nb-NO" altLang="nb-NO" sz="2800" i="0" dirty="0" smtClean="0"/>
              <a:t>én femkrone</a:t>
            </a:r>
            <a:endParaRPr lang="nb-NO" altLang="nb-NO" sz="2800" i="0" dirty="0"/>
          </a:p>
          <a:p>
            <a:pPr eaLnBrk="1" hangingPunct="1">
              <a:spcBef>
                <a:spcPct val="350000"/>
              </a:spcBef>
            </a:pPr>
            <a:r>
              <a:rPr lang="nb-NO" altLang="nb-NO" sz="2800" i="0" dirty="0"/>
              <a:t>Hva er sannsynligheten for å få én mynt ?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t er </a:t>
            </a:r>
            <a:r>
              <a:rPr lang="nb-NO" altLang="nb-NO" sz="2800" dirty="0"/>
              <a:t>m</a:t>
            </a:r>
            <a:r>
              <a:rPr lang="nb-NO" altLang="nb-NO" sz="2800" i="0" dirty="0"/>
              <a:t> = 4 mulige utfall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Av disse er </a:t>
            </a:r>
            <a:r>
              <a:rPr lang="nb-NO" altLang="nb-NO" sz="2800" dirty="0"/>
              <a:t>g</a:t>
            </a:r>
            <a:r>
              <a:rPr lang="nb-NO" altLang="nb-NO" sz="2800" i="0" dirty="0"/>
              <a:t> = 2 gunstige for </a:t>
            </a:r>
            <a:r>
              <a:rPr lang="nb-NO" altLang="nb-NO" sz="2800" i="0" dirty="0">
                <a:solidFill>
                  <a:srgbClr val="CC0000"/>
                </a:solidFill>
              </a:rPr>
              <a:t>«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én mynt»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annsynligheten er 2/4 = 1/2 for å få én mynt</a:t>
            </a:r>
          </a:p>
        </p:txBody>
      </p:sp>
      <p:sp>
        <p:nvSpPr>
          <p:cNvPr id="62468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1833563" y="5013325"/>
            <a:ext cx="5459412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nb-NO" altLang="nb-NO" sz="1800" i="0">
              <a:solidFill>
                <a:srgbClr val="333333"/>
              </a:solidFill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224088" y="5583238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2224088" y="5516563"/>
            <a:ext cx="468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b="1" i="0"/>
              <a:t>KK       KM        MK          MM</a:t>
            </a:r>
            <a:endParaRPr lang="en-US" altLang="nb-NO" sz="2400" b="1" i="0"/>
          </a:p>
        </p:txBody>
      </p:sp>
      <p:sp>
        <p:nvSpPr>
          <p:cNvPr id="139272" name="Oval 8"/>
          <p:cNvSpPr>
            <a:spLocks noChangeArrowheads="1"/>
          </p:cNvSpPr>
          <p:nvPr/>
        </p:nvSpPr>
        <p:spPr bwMode="auto">
          <a:xfrm>
            <a:off x="3048000" y="5373688"/>
            <a:ext cx="2338388" cy="7921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139274" name="Picture 10" descr="femkrone-myn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9638" y="1125538"/>
            <a:ext cx="1325562" cy="1223962"/>
          </a:xfrm>
          <a:noFill/>
        </p:spPr>
      </p:pic>
      <p:pic>
        <p:nvPicPr>
          <p:cNvPr id="139276" name="Picture 12" descr="kronestykke-myn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25763" y="1268413"/>
            <a:ext cx="1092200" cy="9382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uiExpand="1" build="allAtOnce"/>
      <p:bldP spid="139269" grpId="0" uiExpand="1" animBg="1"/>
      <p:bldP spid="139271" grpId="0" uiExpand="1"/>
      <p:bldP spid="139272" grpId="0" uiExpan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047509-80A9-444A-AAEB-09C4BF083724}" type="slidenum">
              <a:rPr lang="en-US" altLang="nb-NO" sz="1400" i="0"/>
              <a:pPr eaLnBrk="1" hangingPunct="1"/>
              <a:t>2</a:t>
            </a:fld>
            <a:endParaRPr lang="en-US" altLang="nb-NO" sz="1400" i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782377" y="46032"/>
            <a:ext cx="7189788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Deterministiske fenomen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0741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820738" y="1341438"/>
            <a:ext cx="6083300" cy="17557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nb-NO" sz="2800" smtClean="0"/>
              <a:t>Almanakk for Norge viser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nb-NO" sz="2400" smtClean="0"/>
              <a:t>når det er fullmån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nb-NO" sz="2400" smtClean="0"/>
              <a:t>når det er soloppgang og solnedgang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nb-NO" sz="2400" smtClean="0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741363" y="3105150"/>
            <a:ext cx="5226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Det er mulig siden astronomene kan gi en matematisk beskrivelse av himmellegemenes bevegelser</a:t>
            </a:r>
            <a:endParaRPr lang="en-US" altLang="nb-NO" sz="2400" i="0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741363" y="4437063"/>
            <a:ext cx="5226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De kan også regne ut når vi vil få solformørkelse</a:t>
            </a:r>
            <a:endParaRPr lang="en-US" altLang="nb-NO" sz="2400" i="0"/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741363" y="5373688"/>
            <a:ext cx="5226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Fullmåne, soloppgang/nedgang og solformørkelse kan forutsies. </a:t>
            </a:r>
          </a:p>
          <a:p>
            <a:pPr eaLnBrk="1" hangingPunct="1"/>
            <a:r>
              <a:rPr lang="nb-NO" altLang="nb-NO" sz="2400" i="0"/>
              <a:t>De er </a:t>
            </a:r>
            <a:r>
              <a:rPr lang="nb-NO" altLang="nb-NO" sz="2400">
                <a:solidFill>
                  <a:srgbClr val="CC0000"/>
                </a:solidFill>
              </a:rPr>
              <a:t>determinstiske </a:t>
            </a:r>
            <a:r>
              <a:rPr lang="nb-NO" altLang="nb-NO" sz="2400" i="0"/>
              <a:t>fenomener</a:t>
            </a:r>
            <a:endParaRPr lang="en-US" altLang="nb-NO" sz="2400" i="0"/>
          </a:p>
        </p:txBody>
      </p:sp>
      <p:pic>
        <p:nvPicPr>
          <p:cNvPr id="30745" name="Picture 25" descr="solformorkel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3759200"/>
            <a:ext cx="241776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6667500" y="5795963"/>
            <a:ext cx="2809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Fra Store Norske Leksikon</a:t>
            </a:r>
            <a:endParaRPr lang="en-US" altLang="nb-NO" sz="1600" i="0"/>
          </a:p>
        </p:txBody>
      </p:sp>
      <p:pic>
        <p:nvPicPr>
          <p:cNvPr id="11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46975" y="466408"/>
            <a:ext cx="1617663" cy="228282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 build="p" bldLvl="2"/>
      <p:bldP spid="30742" grpId="0"/>
      <p:bldP spid="30743" grpId="0"/>
      <p:bldP spid="30744" grpId="0"/>
      <p:bldP spid="307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503E98-23A1-4D66-A35A-F98C44D4E107}" type="slidenum">
              <a:rPr lang="en-US" altLang="nb-NO" sz="1400" i="0"/>
              <a:pPr eaLnBrk="1" hangingPunct="1"/>
              <a:t>20</a:t>
            </a:fld>
            <a:endParaRPr lang="en-US" altLang="nb-NO" sz="1400" i="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350838" y="479901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pic>
        <p:nvPicPr>
          <p:cNvPr id="141316" name="Picture 4" descr="hvit-terning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630237">
            <a:off x="8931275" y="1387475"/>
            <a:ext cx="463550" cy="457200"/>
          </a:xfrm>
          <a:noFill/>
        </p:spPr>
      </p:pic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663575" y="549275"/>
            <a:ext cx="81121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hvit og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rød terning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Hva er sannsynligheten for at summen av antall øyne blir sju?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t er </a:t>
            </a:r>
            <a:r>
              <a:rPr lang="nb-NO" altLang="nb-NO" sz="2800" dirty="0"/>
              <a:t>m </a:t>
            </a:r>
            <a:r>
              <a:rPr lang="nb-NO" altLang="nb-NO" sz="2800" i="0" dirty="0"/>
              <a:t>= 36 mulige utfall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Av disse er </a:t>
            </a:r>
            <a:r>
              <a:rPr lang="nb-NO" altLang="nb-NO" sz="2800" dirty="0"/>
              <a:t>g</a:t>
            </a:r>
            <a:r>
              <a:rPr lang="nb-NO" altLang="nb-NO" sz="2800" i="0" dirty="0"/>
              <a:t> = 6 gunstige for </a:t>
            </a:r>
            <a:r>
              <a:rPr lang="nb-NO" altLang="nb-NO" sz="2800" i="0" dirty="0">
                <a:solidFill>
                  <a:srgbClr val="CC0000"/>
                </a:solidFill>
              </a:rPr>
              <a:t>«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sum </a:t>
            </a:r>
            <a:r>
              <a:rPr lang="nb-NO" altLang="nb-NO" sz="2800" i="0" dirty="0">
                <a:solidFill>
                  <a:srgbClr val="CC0000"/>
                </a:solidFill>
              </a:rPr>
              <a:t>sju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øyne»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P</a:t>
            </a:r>
            <a:r>
              <a:rPr lang="nb-NO" altLang="nb-NO" sz="2800" i="0" dirty="0"/>
              <a:t>(sum sju øyne) = 6/36 = 1/6</a:t>
            </a:r>
            <a:endParaRPr lang="nb-NO" altLang="nb-NO" sz="2800" dirty="0"/>
          </a:p>
          <a:p>
            <a:pPr eaLnBrk="1" hangingPunct="1">
              <a:spcBef>
                <a:spcPct val="40000"/>
              </a:spcBef>
            </a:pPr>
            <a:endParaRPr lang="nb-NO" altLang="nb-NO" sz="1800" i="0" dirty="0"/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1600200" y="4149725"/>
            <a:ext cx="5692775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141319" name="AutoShape 7"/>
          <p:cNvSpPr>
            <a:spLocks noChangeArrowheads="1"/>
          </p:cNvSpPr>
          <p:nvPr/>
        </p:nvSpPr>
        <p:spPr bwMode="auto">
          <a:xfrm rot="1407732">
            <a:off x="1355725" y="5203825"/>
            <a:ext cx="5983288" cy="373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1393825" y="4076700"/>
            <a:ext cx="5849938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141322" name="Picture 10" descr="terning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05713" y="1871663"/>
            <a:ext cx="496887" cy="4778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uiExpand="1" build="allAtOnce"/>
      <p:bldP spid="141318" grpId="0" build="allAtOnce"/>
      <p:bldP spid="141319" grpId="0" uiExpand="1" animBg="1"/>
      <p:bldP spid="141321" grpId="0" uiExpan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86DA45D-3600-49D5-A211-815B67BA99BB}" type="slidenum">
              <a:rPr lang="en-US" altLang="nb-NO" sz="1400" i="0"/>
              <a:pPr eaLnBrk="1" hangingPunct="1"/>
              <a:t>21</a:t>
            </a:fld>
            <a:endParaRPr lang="en-US" altLang="nb-NO" sz="1400" i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44258" y="341313"/>
            <a:ext cx="7656513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Sannsynlighet og relativ frekvens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pic>
        <p:nvPicPr>
          <p:cNvPr id="134151" name="Picture 7" descr="blåterning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148642">
            <a:off x="4875213" y="4918075"/>
            <a:ext cx="471487" cy="454025"/>
          </a:xfrm>
          <a:noFill/>
        </p:spPr>
      </p:pic>
      <p:pic>
        <p:nvPicPr>
          <p:cNvPr id="134153" name="Picture 9" descr="blå-terning-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55827">
            <a:off x="3314700" y="4918075"/>
            <a:ext cx="473075" cy="455613"/>
          </a:xfrm>
          <a:noFill/>
        </p:spPr>
      </p:pic>
      <p:pic>
        <p:nvPicPr>
          <p:cNvPr id="134155" name="Picture 11" descr="blåterning-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5350" y="4918075"/>
            <a:ext cx="444500" cy="427038"/>
          </a:xfrm>
          <a:noFill/>
        </p:spPr>
      </p:pic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584200" y="1482493"/>
            <a:ext cx="88138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Hva betyr det at sannsynligheten er 1/6 for </a:t>
            </a:r>
            <a:r>
              <a:rPr lang="nb-NO" altLang="nb-NO" sz="2800" i="0" dirty="0" smtClean="0"/>
              <a:t>å få sekser når vi kaster én terning?</a:t>
            </a:r>
            <a:endParaRPr lang="nb-NO" altLang="nb-NO" sz="2800" i="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ikke forutsi resultatet av </a:t>
            </a:r>
            <a:r>
              <a:rPr lang="nb-NO" altLang="nb-NO" sz="2800" i="0" dirty="0" smtClean="0"/>
              <a:t>ett </a:t>
            </a:r>
            <a:r>
              <a:rPr lang="nb-NO" altLang="nb-NO" sz="2800" i="0" dirty="0"/>
              <a:t>kast, men vi ser et mønster når terningen kastes mange gang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Kaster før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 10 ganger:</a:t>
            </a:r>
          </a:p>
        </p:txBody>
      </p:sp>
      <p:pic>
        <p:nvPicPr>
          <p:cNvPr id="134157" name="Picture 13" descr="blåterning-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368227">
            <a:off x="2535238" y="4918075"/>
            <a:ext cx="442912" cy="427038"/>
          </a:xfrm>
          <a:noFill/>
        </p:spPr>
      </p:pic>
      <p:pic>
        <p:nvPicPr>
          <p:cNvPr id="134159" name="Picture 15" descr="blåterning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827">
            <a:off x="1754188" y="4773613"/>
            <a:ext cx="4714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0" name="Picture 16" descr="blåterning-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00194">
            <a:off x="7527925" y="4989513"/>
            <a:ext cx="4714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1" name="Picture 17" descr="blåterning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163" y="4773613"/>
            <a:ext cx="444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2" name="Picture 18" descr="blå-terning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838" y="4989513"/>
            <a:ext cx="4730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3" name="Picture 19" descr="blåterning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0901">
            <a:off x="6669088" y="4918075"/>
            <a:ext cx="4714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4" name="Picture 20" descr="blåterning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9095">
            <a:off x="8385175" y="4845050"/>
            <a:ext cx="4714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741363" y="5718175"/>
            <a:ext cx="795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>
                <a:solidFill>
                  <a:srgbClr val="CC0000"/>
                </a:solidFill>
              </a:rPr>
              <a:t>Relativ frekvens</a:t>
            </a:r>
            <a:r>
              <a:rPr lang="nb-NO" altLang="nb-NO" sz="2800" i="0"/>
              <a:t> av seksere er 1/10 = 0.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2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9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6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53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70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build="allAtOnce"/>
      <p:bldP spid="13416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600421-9296-45A8-A597-F0FAB9CC3AC8}" type="slidenum">
              <a:rPr lang="en-US" altLang="nb-NO" sz="1400" i="0"/>
              <a:pPr eaLnBrk="1" hangingPunct="1"/>
              <a:t>22</a:t>
            </a:fld>
            <a:endParaRPr lang="en-US" altLang="nb-NO" sz="1400" i="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nb-NO" altLang="nb-NO" sz="2800" dirty="0" smtClean="0">
                <a:solidFill>
                  <a:schemeClr val="tx1"/>
                </a:solidFill>
              </a:rPr>
              <a:t>Kaster så én terning om og om igjen. Etter </a:t>
            </a:r>
            <a:r>
              <a:rPr lang="nb-NO" altLang="nb-NO" sz="2800" i="1" dirty="0" smtClean="0">
                <a:solidFill>
                  <a:schemeClr val="tx1"/>
                </a:solidFill>
              </a:rPr>
              <a:t>N</a:t>
            </a:r>
            <a:r>
              <a:rPr lang="nb-NO" altLang="nb-NO" sz="2800" dirty="0" smtClean="0">
                <a:solidFill>
                  <a:schemeClr val="tx1"/>
                </a:solidFill>
              </a:rPr>
              <a:t> kast er den relative frekvensen av seksere:</a:t>
            </a:r>
          </a:p>
        </p:txBody>
      </p:sp>
      <p:pic>
        <p:nvPicPr>
          <p:cNvPr id="1423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838" y="2781300"/>
            <a:ext cx="6005512" cy="4030663"/>
          </a:xfrm>
          <a:noFill/>
        </p:spPr>
      </p:pic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209675" y="1196975"/>
            <a:ext cx="734218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i="0"/>
          </a:p>
        </p:txBody>
      </p:sp>
      <p:graphicFrame>
        <p:nvGraphicFramePr>
          <p:cNvPr id="14234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46275" y="1557338"/>
          <a:ext cx="46085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4" imgW="1892160" imgH="393480" progId="Equation.DSMT4">
                  <p:embed/>
                </p:oleObj>
              </mc:Choice>
              <mc:Fallback>
                <p:oleObj name="Equation" r:id="rId4" imgW="1892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557338"/>
                        <a:ext cx="46085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7157587" y="3060696"/>
            <a:ext cx="2215016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CC0000"/>
                </a:solidFill>
              </a:rPr>
              <a:t>Merk at den relative frekvensen nærmer seg 1/6=0.167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når   </a:t>
            </a:r>
            <a:r>
              <a:rPr lang="nb-NO" altLang="nb-NO" sz="2400" dirty="0">
                <a:solidFill>
                  <a:srgbClr val="CC0000"/>
                </a:solidFill>
              </a:rPr>
              <a:t>N</a:t>
            </a:r>
            <a:r>
              <a:rPr lang="nb-NO" altLang="nb-NO" sz="2400" i="0" dirty="0">
                <a:solidFill>
                  <a:srgbClr val="CC0000"/>
                </a:solidFill>
              </a:rPr>
              <a:t>  blir stor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7077076" y="3110362"/>
            <a:ext cx="2197554" cy="237648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42" grpId="0" autoUpdateAnimBg="0"/>
      <p:bldP spid="142345" grpId="0" autoUpdateAnimBg="0"/>
      <p:bldP spid="1423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6"/>
          <p:cNvSpPr>
            <a:spLocks noGrp="1"/>
          </p:cNvSpPr>
          <p:nvPr>
            <p:ph type="sldNum" sz="quarter" idx="12"/>
          </p:nvPr>
        </p:nvSpPr>
        <p:spPr>
          <a:xfrm>
            <a:off x="7475935" y="6450013"/>
            <a:ext cx="23114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AC87592-C04A-40AD-B7C9-37593ACF2BA1}" type="slidenum">
              <a:rPr lang="en-US" altLang="nb-NO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nb-NO" sz="1400" smtClean="0"/>
          </a:p>
        </p:txBody>
      </p:sp>
      <p:sp>
        <p:nvSpPr>
          <p:cNvPr id="22531" name="Rectangle 1743"/>
          <p:cNvSpPr>
            <a:spLocks noGrp="1" noChangeArrowheads="1"/>
          </p:cNvSpPr>
          <p:nvPr>
            <p:ph type="title"/>
          </p:nvPr>
        </p:nvSpPr>
        <p:spPr>
          <a:xfrm>
            <a:off x="242492" y="93663"/>
            <a:ext cx="9577519" cy="1143000"/>
          </a:xfrm>
          <a:noFill/>
        </p:spPr>
        <p:txBody>
          <a:bodyPr/>
          <a:lstStyle/>
          <a:p>
            <a:pPr algn="l" eaLnBrk="1" hangingPunct="1"/>
            <a:r>
              <a:rPr lang="nb-NO" altLang="nb-NO" sz="2600" smtClean="0">
                <a:solidFill>
                  <a:srgbClr val="0070C0"/>
                </a:solidFill>
              </a:rPr>
              <a:t>Hva er sannsynligheten for at et nyfødt barn er en jente? </a:t>
            </a:r>
          </a:p>
        </p:txBody>
      </p:sp>
      <p:sp>
        <p:nvSpPr>
          <p:cNvPr id="105164" name="Text Box 1740"/>
          <p:cNvSpPr txBox="1">
            <a:spLocks noChangeArrowheads="1"/>
          </p:cNvSpPr>
          <p:nvPr/>
        </p:nvSpPr>
        <p:spPr bwMode="auto">
          <a:xfrm>
            <a:off x="328481" y="5897564"/>
            <a:ext cx="5355431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nb-NO" sz="1800" i="0" dirty="0"/>
              <a:t>(</a:t>
            </a:r>
            <a:r>
              <a:rPr lang="en-US" altLang="nb-NO" sz="1800" i="0" dirty="0" err="1"/>
              <a:t>Modifisert</a:t>
            </a:r>
            <a:r>
              <a:rPr lang="en-US" altLang="nb-NO" sz="1800" i="0" dirty="0"/>
              <a:t> </a:t>
            </a:r>
            <a:r>
              <a:rPr lang="en-US" altLang="nb-NO" sz="1800" i="0" dirty="0" err="1"/>
              <a:t>fra</a:t>
            </a:r>
            <a:r>
              <a:rPr lang="en-US" altLang="nb-NO" sz="1800" i="0" dirty="0"/>
              <a:t> www.ssb.no/aarbok/)</a:t>
            </a:r>
          </a:p>
        </p:txBody>
      </p:sp>
      <p:sp>
        <p:nvSpPr>
          <p:cNvPr id="105223" name="Rectangle 1799"/>
          <p:cNvSpPr>
            <a:spLocks noChangeArrowheads="1"/>
          </p:cNvSpPr>
          <p:nvPr/>
        </p:nvSpPr>
        <p:spPr bwMode="auto">
          <a:xfrm>
            <a:off x="6446950" y="867454"/>
            <a:ext cx="3296841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200" i="0" dirty="0">
                <a:solidFill>
                  <a:schemeClr val="tx2"/>
                </a:solidFill>
              </a:rPr>
              <a:t>Den </a:t>
            </a:r>
            <a:r>
              <a:rPr lang="nb-NO" altLang="nb-NO" sz="2200" i="0" dirty="0">
                <a:solidFill>
                  <a:srgbClr val="FF0000"/>
                </a:solidFill>
              </a:rPr>
              <a:t>relative frekvensen </a:t>
            </a:r>
            <a:r>
              <a:rPr lang="nb-NO" altLang="nb-NO" sz="2200" i="0" dirty="0">
                <a:solidFill>
                  <a:schemeClr val="tx2"/>
                </a:solidFill>
              </a:rPr>
              <a:t>av jentefødsler varierer lite fra femårsperiode til femårsperiode </a:t>
            </a:r>
          </a:p>
        </p:txBody>
      </p:sp>
      <p:sp>
        <p:nvSpPr>
          <p:cNvPr id="105224" name="Rectangle 1800"/>
          <p:cNvSpPr>
            <a:spLocks noChangeArrowheads="1"/>
          </p:cNvSpPr>
          <p:nvPr/>
        </p:nvSpPr>
        <p:spPr bwMode="auto">
          <a:xfrm>
            <a:off x="6478456" y="2962041"/>
            <a:ext cx="3188058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200" i="0" dirty="0"/>
              <a:t>I perioden 1951-2010 ble det født </a:t>
            </a:r>
            <a:r>
              <a:rPr lang="nb-NO" altLang="nb-NO" sz="2200" i="0" dirty="0" smtClean="0"/>
              <a:t>3566440 </a:t>
            </a:r>
            <a:r>
              <a:rPr lang="nb-NO" altLang="nb-NO" sz="2200" i="0" dirty="0"/>
              <a:t>barn i Norge. Av </a:t>
            </a:r>
            <a:r>
              <a:rPr lang="nb-NO" altLang="nb-NO" sz="2200" i="0" dirty="0" smtClean="0"/>
              <a:t>dem </a:t>
            </a:r>
            <a:r>
              <a:rPr lang="nb-NO" altLang="nb-NO" sz="2200" i="0" dirty="0"/>
              <a:t>var 1733405 jenter</a:t>
            </a:r>
          </a:p>
        </p:txBody>
      </p:sp>
      <p:sp>
        <p:nvSpPr>
          <p:cNvPr id="105225" name="Rectangle 1801"/>
          <p:cNvSpPr>
            <a:spLocks noChangeArrowheads="1"/>
          </p:cNvSpPr>
          <p:nvPr/>
        </p:nvSpPr>
        <p:spPr bwMode="auto">
          <a:xfrm>
            <a:off x="6577636" y="4752059"/>
            <a:ext cx="2827621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200" i="0" dirty="0"/>
              <a:t>Relativ frekvens av jenter i hele perioden er 48.6%</a:t>
            </a:r>
          </a:p>
        </p:txBody>
      </p:sp>
      <p:graphicFrame>
        <p:nvGraphicFramePr>
          <p:cNvPr id="8" name="Plassholder for innhold 7"/>
          <p:cNvGraphicFramePr>
            <a:graphicFrameLocks noGrp="1"/>
          </p:cNvGraphicFramePr>
          <p:nvPr>
            <p:ph sz="half" idx="1"/>
          </p:nvPr>
        </p:nvGraphicFramePr>
        <p:xfrm>
          <a:off x="197777" y="1195388"/>
          <a:ext cx="6055386" cy="44497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25062"/>
                <a:gridCol w="1182581"/>
                <a:gridCol w="1182581"/>
                <a:gridCol w="1182581"/>
                <a:gridCol w="1182581"/>
              </a:tblGrid>
              <a:tr h="57006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År  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 smtClean="0">
                          <a:effectLst/>
                        </a:rPr>
                        <a:t>Fødte (årsgjennomsnitt)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Relativ frekvens</a:t>
                      </a:r>
                      <a:endParaRPr lang="nb-NO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 v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I alt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Gutter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Jenter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Jenter</a:t>
                      </a:r>
                      <a:endParaRPr lang="nb-NO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20900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51-195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 smtClean="0">
                          <a:effectLst/>
                        </a:rPr>
                        <a:t>62478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18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296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5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56-196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3021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37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647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6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61-196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398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99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997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4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66-197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66697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4368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32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5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71-197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1393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31487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906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solidFill>
                            <a:srgbClr val="FF0000"/>
                          </a:solidFill>
                          <a:effectLst/>
                        </a:rPr>
                        <a:t>0,487</a:t>
                      </a:r>
                      <a:endParaRPr lang="nb-NO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76-198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174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661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25125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6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81-198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066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603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462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6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86-199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686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15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7708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7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91-199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0196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993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20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5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96-200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952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598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043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solidFill>
                            <a:srgbClr val="FF0000"/>
                          </a:solidFill>
                          <a:effectLst/>
                        </a:rPr>
                        <a:t>0,488</a:t>
                      </a:r>
                      <a:endParaRPr lang="nb-NO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001-200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645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892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753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8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006-201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015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88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26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7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</a:tbl>
          </a:graphicData>
        </a:graphic>
      </p:graphicFrame>
      <p:sp>
        <p:nvSpPr>
          <p:cNvPr id="105222" name="Rectangle 1798"/>
          <p:cNvSpPr>
            <a:spLocks noChangeArrowheads="1"/>
          </p:cNvSpPr>
          <p:nvPr/>
        </p:nvSpPr>
        <p:spPr bwMode="auto">
          <a:xfrm>
            <a:off x="5099183" y="928689"/>
            <a:ext cx="1169458" cy="4968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</p:spTree>
    <p:extLst>
      <p:ext uri="{BB962C8B-B14F-4D97-AF65-F5344CB8AC3E}">
        <p14:creationId xmlns:p14="http://schemas.microsoft.com/office/powerpoint/2010/main" val="31484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4" grpId="0" autoUpdateAnimBg="0"/>
      <p:bldP spid="105223" grpId="0" autoUpdateAnimBg="0"/>
      <p:bldP spid="105224" grpId="0" autoUpdateAnimBg="0"/>
      <p:bldP spid="105225" grpId="0" autoUpdateAnimBg="0"/>
      <p:bldP spid="1052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FED0A4-2B92-4364-9B0C-A2B63E62AD99}" type="slidenum">
              <a:rPr lang="en-US" altLang="nb-NO" sz="1400" i="0"/>
              <a:pPr eaLnBrk="1" hangingPunct="1"/>
              <a:t>24</a:t>
            </a:fld>
            <a:endParaRPr lang="en-US" altLang="nb-NO" sz="1400" i="0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60350"/>
            <a:ext cx="8502650" cy="927100"/>
          </a:xfrm>
        </p:spPr>
        <p:txBody>
          <a:bodyPr/>
          <a:lstStyle/>
          <a:p>
            <a:pPr algn="l" eaLnBrk="1" hangingPunct="1"/>
            <a:r>
              <a:rPr lang="nb-NO" altLang="nb-NO" sz="2400" dirty="0" smtClean="0">
                <a:solidFill>
                  <a:schemeClr val="tx1"/>
                </a:solidFill>
              </a:rPr>
              <a:t>Den relative frekvensen av seksere er omtrent 1/6 når vi kaster én terning mange ganger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920750" y="1196975"/>
            <a:ext cx="734218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i="0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606425" y="3429000"/>
            <a:ext cx="8870950" cy="2376488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chemeClr val="accent2"/>
                </a:solidFill>
              </a:rPr>
              <a:t>Vi er interessert i en </a:t>
            </a:r>
            <a:r>
              <a:rPr lang="nb-NO" altLang="nb-NO" sz="2800" i="0" dirty="0" smtClean="0">
                <a:solidFill>
                  <a:schemeClr val="accent2"/>
                </a:solidFill>
              </a:rPr>
              <a:t>hendelse </a:t>
            </a:r>
            <a:r>
              <a:rPr lang="nb-NO" altLang="nb-NO" sz="2800" dirty="0">
                <a:solidFill>
                  <a:schemeClr val="accent2"/>
                </a:solidFill>
              </a:rPr>
              <a:t>A</a:t>
            </a:r>
            <a:r>
              <a:rPr lang="nb-NO" altLang="nb-NO" sz="2800" i="0" dirty="0">
                <a:solidFill>
                  <a:schemeClr val="accent2"/>
                </a:solidFill>
              </a:rPr>
              <a:t> i et </a:t>
            </a:r>
            <a:r>
              <a:rPr lang="nb-NO" altLang="nb-NO" sz="2800" i="0" dirty="0" smtClean="0">
                <a:solidFill>
                  <a:schemeClr val="accent2"/>
                </a:solidFill>
              </a:rPr>
              <a:t>tilfeldig </a:t>
            </a:r>
            <a:r>
              <a:rPr lang="nb-NO" altLang="nb-NO" sz="2800" i="0" dirty="0">
                <a:solidFill>
                  <a:schemeClr val="accent2"/>
                </a:solidFill>
              </a:rPr>
              <a:t>forsøk. Forsøket gjentas under like betingelser. Da vil den relative frekvensen av </a:t>
            </a:r>
            <a:r>
              <a:rPr lang="nb-NO" altLang="nb-NO" sz="2800" dirty="0">
                <a:solidFill>
                  <a:schemeClr val="accent2"/>
                </a:solidFill>
              </a:rPr>
              <a:t>A</a:t>
            </a:r>
            <a:r>
              <a:rPr lang="nb-NO" altLang="nb-NO" sz="2800" i="0" dirty="0">
                <a:solidFill>
                  <a:schemeClr val="accent2"/>
                </a:solidFill>
              </a:rPr>
              <a:t> nærme seg en grenseverdi når forsøket gjentas mange ganger. Denne grenseverdien er sannsynligheten </a:t>
            </a:r>
            <a:r>
              <a:rPr lang="nb-NO" altLang="nb-NO" sz="2800" dirty="0">
                <a:solidFill>
                  <a:schemeClr val="accent2"/>
                </a:solidFill>
              </a:rPr>
              <a:t>P</a:t>
            </a:r>
            <a:r>
              <a:rPr lang="nb-NO" altLang="nb-NO" sz="2800" i="0" dirty="0">
                <a:solidFill>
                  <a:schemeClr val="accent2"/>
                </a:solidFill>
              </a:rPr>
              <a:t>(</a:t>
            </a:r>
            <a:r>
              <a:rPr lang="nb-NO" altLang="nb-NO" sz="2800" dirty="0">
                <a:solidFill>
                  <a:schemeClr val="accent2"/>
                </a:solidFill>
              </a:rPr>
              <a:t>A</a:t>
            </a:r>
            <a:r>
              <a:rPr lang="nb-NO" altLang="nb-NO" sz="2800" i="0" dirty="0">
                <a:solidFill>
                  <a:schemeClr val="accent2"/>
                </a:solidFill>
              </a:rPr>
              <a:t>) </a:t>
            </a: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661988" y="1125538"/>
            <a:ext cx="85026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Den relative frekvensen av jenter blant alle nyfødte er omtrent 48.6% hvert år</a:t>
            </a:r>
          </a:p>
        </p:txBody>
      </p:sp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661988" y="2070100"/>
            <a:ext cx="85026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Det er to eksempler på et fenomen som observeres gang på gang – et fenomen som er en forutsetning for å forstå hva sannsynlighet er: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92593" y="6064932"/>
            <a:ext cx="8510587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1" dirty="0">
                <a:solidFill>
                  <a:srgbClr val="CC0000"/>
                </a:solidFill>
              </a:rPr>
              <a:t>Sannsynlighet er relativ frekvens «i det lange løp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60" grpId="0" autoUpdateAnimBg="0"/>
      <p:bldP spid="147467" grpId="0" animBg="1" autoUpdateAnimBg="0"/>
      <p:bldP spid="147472" grpId="0" autoUpdateAnimBg="0"/>
      <p:bldP spid="147473" grpId="0" autoUpdateAnimBg="0"/>
      <p:bldP spid="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Plassholder for innhold 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95582951"/>
              </p:ext>
            </p:extLst>
          </p:nvPr>
        </p:nvGraphicFramePr>
        <p:xfrm>
          <a:off x="228598" y="1900000"/>
          <a:ext cx="7037520" cy="42370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2920"/>
                <a:gridCol w="1172920"/>
                <a:gridCol w="1172920"/>
                <a:gridCol w="1172920"/>
                <a:gridCol w="1172920"/>
                <a:gridCol w="1172920"/>
              </a:tblGrid>
              <a:tr h="493825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År    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Fødte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>
                          <a:effectLst/>
                        </a:rPr>
                        <a:t>Tvillinger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>
                          <a:effectLst/>
                        </a:rPr>
                        <a:t>Trillinger</a:t>
                      </a:r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>
                          <a:effectLst/>
                        </a:rPr>
                        <a:t>Relativ frekvens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>
                          <a:effectLst/>
                        </a:rPr>
                        <a:t>Relativ frekvens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493825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    </a:t>
                      </a:r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(</a:t>
                      </a:r>
                      <a:r>
                        <a:rPr lang="nb-NO" sz="1600" u="none" strike="noStrike" dirty="0" err="1" smtClean="0">
                          <a:effectLst/>
                        </a:rPr>
                        <a:t>årsgj.snitt</a:t>
                      </a:r>
                      <a:r>
                        <a:rPr lang="nb-NO" sz="1600" u="none" strike="noStrike" dirty="0">
                          <a:effectLst/>
                        </a:rPr>
                        <a:t>)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 smtClean="0">
                          <a:effectLst/>
                        </a:rPr>
                        <a:t>tvillinger </a:t>
                      </a:r>
                    </a:p>
                    <a:p>
                      <a:pPr algn="ctr" fontAlgn="ctr"/>
                      <a:r>
                        <a:rPr lang="nb-NO" sz="1600" u="none" strike="noStrike" dirty="0" smtClean="0">
                          <a:effectLst/>
                        </a:rPr>
                        <a:t>(%)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trillinger </a:t>
                      </a:r>
                    </a:p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(%)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51-195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247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787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3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5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56-196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302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3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2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61-196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398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0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3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66-197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669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63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71-197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1393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6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9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07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76-198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51744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9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08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81-198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066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9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6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86-199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6862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3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34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91-199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0196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82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4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4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96-200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9522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95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6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4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001-200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645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03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9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3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006-201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6015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02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7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25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</a:tbl>
          </a:graphicData>
        </a:graphic>
      </p:graphicFrame>
      <p:sp>
        <p:nvSpPr>
          <p:cNvPr id="24692" name="Plassholder for lysbildenummer 6"/>
          <p:cNvSpPr>
            <a:spLocks noGrp="1"/>
          </p:cNvSpPr>
          <p:nvPr>
            <p:ph type="sldNum" sz="quarter" idx="12"/>
          </p:nvPr>
        </p:nvSpPr>
        <p:spPr>
          <a:xfrm>
            <a:off x="7146888" y="6277883"/>
            <a:ext cx="231824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010F6B-730E-4D12-8369-DA88F48B1823}" type="slidenum">
              <a:rPr lang="en-US" altLang="nb-NO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nb-NO" sz="1400" dirty="0" smtClean="0"/>
          </a:p>
        </p:txBody>
      </p:sp>
      <p:sp>
        <p:nvSpPr>
          <p:cNvPr id="24693" name="Rectangle 10"/>
          <p:cNvSpPr>
            <a:spLocks noChangeArrowheads="1"/>
          </p:cNvSpPr>
          <p:nvPr/>
        </p:nvSpPr>
        <p:spPr bwMode="auto">
          <a:xfrm>
            <a:off x="533136" y="1588"/>
            <a:ext cx="894807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Merk at det er en forutsetning at forsøket gjentas under </a:t>
            </a:r>
            <a:r>
              <a:rPr lang="nb-NO" altLang="nb-NO" sz="2800" i="0" dirty="0">
                <a:solidFill>
                  <a:srgbClr val="FF0000"/>
                </a:solidFill>
              </a:rPr>
              <a:t>like betingelser</a:t>
            </a:r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562372" y="1035048"/>
            <a:ext cx="9009988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Et eksempel hvor dette ikke er </a:t>
            </a:r>
            <a:r>
              <a:rPr lang="nb-NO" altLang="nb-NO" sz="2800" i="0" dirty="0" smtClean="0"/>
              <a:t>tilfellet </a:t>
            </a:r>
            <a:r>
              <a:rPr lang="nb-NO" altLang="nb-NO" sz="2800" i="0" dirty="0"/>
              <a:t>er </a:t>
            </a:r>
            <a:r>
              <a:rPr lang="nb-NO" altLang="nb-NO" sz="2800" i="0" dirty="0" err="1"/>
              <a:t>flerfødsler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131087" name="Rectangle 15"/>
          <p:cNvSpPr>
            <a:spLocks noChangeArrowheads="1"/>
          </p:cNvSpPr>
          <p:nvPr/>
        </p:nvSpPr>
        <p:spPr bwMode="auto">
          <a:xfrm>
            <a:off x="4998118" y="1900000"/>
            <a:ext cx="2194051" cy="43164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131088" name="Rectangle 16"/>
          <p:cNvSpPr>
            <a:spLocks noChangeArrowheads="1"/>
          </p:cNvSpPr>
          <p:nvPr/>
        </p:nvSpPr>
        <p:spPr bwMode="auto">
          <a:xfrm>
            <a:off x="7682954" y="2181905"/>
            <a:ext cx="2112980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>
                <a:solidFill>
                  <a:srgbClr val="FF0000"/>
                </a:solidFill>
              </a:rPr>
              <a:t>Andelen tvilling- og trillingfødsler økte fra midten av 1980 årene på grunn av kunstig befruktning</a:t>
            </a:r>
          </a:p>
        </p:txBody>
      </p:sp>
    </p:spTree>
    <p:extLst>
      <p:ext uri="{BB962C8B-B14F-4D97-AF65-F5344CB8AC3E}">
        <p14:creationId xmlns:p14="http://schemas.microsoft.com/office/powerpoint/2010/main" val="332022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6" grpId="0" autoUpdateAnimBg="0"/>
      <p:bldP spid="131087" grpId="0" animBg="1" autoUpdateAnimBg="0"/>
      <p:bldP spid="13108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D81A05-E7A4-4B67-8D50-452869A06734}" type="slidenum">
              <a:rPr lang="en-US" altLang="nb-NO" sz="1400" i="0"/>
              <a:pPr eaLnBrk="1" hangingPunct="1"/>
              <a:t>26</a:t>
            </a:fld>
            <a:endParaRPr lang="en-US" altLang="nb-NO" sz="1400" i="0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661988" y="404813"/>
            <a:ext cx="8291512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Sannsynlighet forstått som relativ frekvens i det lange løp kalles enkelte ganger </a:t>
            </a:r>
            <a:r>
              <a:rPr lang="nb-NO" altLang="nb-NO" sz="2800">
                <a:solidFill>
                  <a:srgbClr val="CC0000"/>
                </a:solidFill>
              </a:rPr>
              <a:t>frekventistisk sannsynlighet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661988" y="1844675"/>
            <a:ext cx="86836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erk at denne forståelsen av sannsynlighet forutsetter at forsøket kan gjentas flere ganger</a:t>
            </a:r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739775" y="2924175"/>
            <a:ext cx="81915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Noen ganger brukes sannsynlighetsbegrepet i situasjoner hvor forsøket ikke kan </a:t>
            </a:r>
            <a:r>
              <a:rPr lang="nb-NO" altLang="nb-NO" sz="2800" i="0" dirty="0" smtClean="0"/>
              <a:t>gjentas</a:t>
            </a:r>
            <a:endParaRPr lang="nb-NO" altLang="nb-NO" sz="2800" i="0" dirty="0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741363" y="3933825"/>
            <a:ext cx="66294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«</a:t>
            </a:r>
            <a:r>
              <a:rPr lang="nb-NO" altLang="nb-NO" sz="2800" i="0" dirty="0" smtClean="0"/>
              <a:t>Det </a:t>
            </a:r>
            <a:r>
              <a:rPr lang="nb-NO" altLang="nb-NO" sz="2800" i="0" dirty="0"/>
              <a:t>er 70% sannsynlig at Stabæk vil slå </a:t>
            </a:r>
            <a:r>
              <a:rPr lang="nb-NO" altLang="nb-NO" sz="2800" i="0" dirty="0" smtClean="0"/>
              <a:t>Rosenborg </a:t>
            </a:r>
            <a:r>
              <a:rPr lang="nb-NO" altLang="nb-NO" sz="2800" i="0" dirty="0"/>
              <a:t>neste </a:t>
            </a:r>
            <a:r>
              <a:rPr lang="nb-NO" altLang="nb-NO" sz="2800" i="0" dirty="0" smtClean="0"/>
              <a:t>søndag»</a:t>
            </a:r>
            <a:endParaRPr lang="nb-NO" altLang="nb-NO" sz="2800" i="0" dirty="0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819150" y="5157788"/>
            <a:ext cx="70199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Sannsynlighet som uttrykker en personlig vurdering kalles </a:t>
            </a:r>
            <a:r>
              <a:rPr lang="nb-NO" altLang="nb-NO" sz="2800">
                <a:solidFill>
                  <a:srgbClr val="CC0000"/>
                </a:solidFill>
              </a:rPr>
              <a:t>subjektiv sannsynlighet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pic>
        <p:nvPicPr>
          <p:cNvPr id="65545" name="Picture 18" descr="http://www.stabak.no/template/ver1-0/images/footer-emblem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175" y="5164138"/>
            <a:ext cx="885825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rosenborg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14749" y="3995501"/>
            <a:ext cx="2209800" cy="968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utoUpdateAnimBg="0"/>
      <p:bldP spid="148486" grpId="0" autoUpdateAnimBg="0"/>
      <p:bldP spid="148487" grpId="0" autoUpdateAnimBg="0"/>
      <p:bldP spid="148488" grpId="0" autoUpdateAnimBg="0"/>
      <p:bldP spid="1484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2F765C-33CE-46B5-AEFE-29083FB465A9}" type="slidenum">
              <a:rPr lang="en-US" altLang="nb-NO" sz="1400" i="0"/>
              <a:pPr eaLnBrk="1" hangingPunct="1"/>
              <a:t>27</a:t>
            </a:fld>
            <a:endParaRPr lang="en-US" altLang="nb-NO" sz="1400" i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-435482" y="333375"/>
            <a:ext cx="7808913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Sannsynlighetsmodell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741363" y="1700213"/>
            <a:ext cx="852487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i kan ikke bruke grenseverdien av relativ frekvensen som en matematisk definisjon av sannsynlighet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41363" y="3284538"/>
            <a:ext cx="87598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en på grunnlag av det klassiske sannsynlighets-begrepet og forståelsen av at sannsynlighet kan fortolkes som relativ frekvens i det lange løp, kan vi sette opp noen grunnlegende regler – såkalte </a:t>
            </a:r>
            <a:r>
              <a:rPr lang="nb-NO" altLang="nb-NO" sz="2800">
                <a:solidFill>
                  <a:srgbClr val="CC0000"/>
                </a:solidFill>
              </a:rPr>
              <a:t>aksiomer</a:t>
            </a:r>
            <a:r>
              <a:rPr lang="nb-NO" altLang="nb-NO" sz="2800" i="0"/>
              <a:t> – som sannsynlighet må oppfylle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796925" y="5741988"/>
            <a:ext cx="85248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Vi vil motivere aksiomene ut fra to eksempler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  <p:bldP spid="36872" grpId="0" autoUpdateAnimBg="0"/>
      <p:bldP spid="368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221DA5-0682-4FEA-80F0-D57CB6A559C6}" type="slidenum">
              <a:rPr lang="en-US" altLang="nb-NO" sz="1400" i="0"/>
              <a:pPr eaLnBrk="1" hangingPunct="1"/>
              <a:t>28</a:t>
            </a:fld>
            <a:endParaRPr lang="en-US" altLang="nb-NO" sz="1400" i="0"/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324522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403896" y="333375"/>
            <a:ext cx="9164638" cy="603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</a:t>
            </a:r>
            <a:r>
              <a:rPr lang="nb-NO" altLang="nb-NO" sz="2800" i="0" dirty="0" smtClean="0"/>
              <a:t>.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  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1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2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3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4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5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6) = 1/6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Merk </a:t>
            </a:r>
            <a:r>
              <a:rPr lang="nb-NO" altLang="nb-NO" sz="2800" i="0" dirty="0" smtClean="0"/>
              <a:t>at: </a:t>
            </a:r>
            <a:endParaRPr lang="nb-NO" altLang="nb-NO" sz="2800" i="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 dirty="0">
                <a:solidFill>
                  <a:srgbClr val="CC0000"/>
                </a:solidFill>
              </a:rPr>
              <a:t>  sannsynlighetene er tall mellom 0 og 1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 dirty="0">
                <a:solidFill>
                  <a:srgbClr val="CC0000"/>
                </a:solidFill>
              </a:rPr>
              <a:t>  summen av sannsynlighetene er lik 1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odde </a:t>
            </a:r>
            <a:r>
              <a:rPr lang="nb-NO" altLang="nb-NO" sz="2800" i="0" dirty="0"/>
              <a:t>antall </a:t>
            </a:r>
            <a:r>
              <a:rPr lang="nb-NO" altLang="nb-NO" sz="2800" i="0" dirty="0" smtClean="0"/>
              <a:t>øyne» </a:t>
            </a:r>
            <a:r>
              <a:rPr lang="nb-NO" altLang="nb-NO" sz="2800" i="0" dirty="0"/>
              <a:t>har </a:t>
            </a:r>
            <a:r>
              <a:rPr lang="nb-NO" altLang="nb-NO" sz="2800" i="0" dirty="0" smtClean="0"/>
              <a:t>sannsynlighet 3/6 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endParaRPr lang="nb-NO" altLang="nb-NO" sz="2800" dirty="0" smtClean="0">
              <a:solidFill>
                <a:srgbClr val="000099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nb-NO" altLang="nb-NO" sz="2800" dirty="0" smtClean="0">
                <a:solidFill>
                  <a:srgbClr val="000099"/>
                </a:solidFill>
              </a:rPr>
              <a:t>P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(</a:t>
            </a:r>
            <a:r>
              <a:rPr lang="nb-NO" altLang="nb-NO" sz="2800" dirty="0" smtClean="0">
                <a:solidFill>
                  <a:srgbClr val="000099"/>
                </a:solidFill>
              </a:rPr>
              <a:t>A</a:t>
            </a:r>
            <a:r>
              <a:rPr lang="nb-NO" altLang="nb-NO" sz="2800" i="0" dirty="0">
                <a:solidFill>
                  <a:srgbClr val="000099"/>
                </a:solidFill>
              </a:rPr>
              <a:t>) = 3/6 = 1/6 + 1/6 + 1/6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= </a:t>
            </a:r>
            <a:r>
              <a:rPr lang="nb-NO" altLang="nb-NO" sz="2800" dirty="0" smtClean="0">
                <a:solidFill>
                  <a:srgbClr val="000099"/>
                </a:solidFill>
              </a:rPr>
              <a:t>P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(1</a:t>
            </a:r>
            <a:r>
              <a:rPr lang="nb-NO" altLang="nb-NO" sz="2800" i="0" dirty="0">
                <a:solidFill>
                  <a:srgbClr val="000099"/>
                </a:solidFill>
              </a:rPr>
              <a:t>) +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3) +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5)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Merk </a:t>
            </a:r>
            <a:r>
              <a:rPr lang="nb-NO" altLang="nb-NO" sz="2800" i="0" dirty="0" smtClean="0"/>
              <a:t>at: </a:t>
            </a:r>
            <a:endParaRPr lang="nb-NO" altLang="nb-NO" sz="2800" i="0" dirty="0"/>
          </a:p>
          <a:p>
            <a:pPr eaLnBrk="1" hangingPunct="1">
              <a:buFontTx/>
              <a:buChar char="•"/>
            </a:pPr>
            <a:r>
              <a:rPr lang="nb-NO" altLang="nb-NO" sz="2800" i="0" dirty="0">
                <a:solidFill>
                  <a:srgbClr val="CC0000"/>
                </a:solidFill>
              </a:rPr>
              <a:t>  sannsynligheten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for hendelsen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er summen av  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  sannsynlighetene </a:t>
            </a:r>
            <a:r>
              <a:rPr lang="nb-NO" altLang="nb-NO" sz="2800" i="0" dirty="0">
                <a:solidFill>
                  <a:srgbClr val="CC0000"/>
                </a:solidFill>
              </a:rPr>
              <a:t>for de utfallene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består av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886622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662830" y="244704"/>
            <a:ext cx="267588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ar da at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28934" y="3649663"/>
            <a:ext cx="3577009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Derfor kan vi skrive: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uiExpand="1" build="allAtOnce"/>
      <p:bldP spid="6" grpId="0" uiExpand="1" autoUpdateAnimBg="0"/>
      <p:bldP spid="7" grpId="0" uiExpand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990DB1-0C9F-4D59-8E5B-76B40D3D9A2A}" type="slidenum">
              <a:rPr lang="en-US" altLang="nb-NO" sz="1400" i="0"/>
              <a:pPr eaLnBrk="1" hangingPunct="1"/>
              <a:t>29</a:t>
            </a:fld>
            <a:endParaRPr lang="en-US" altLang="nb-NO" sz="1400" i="0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508000" y="476250"/>
            <a:ext cx="8969375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Er interessert i om et svangerskap gir ett barn, tvillinger eller trillinger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400" i="0" dirty="0"/>
              <a:t>I perioden </a:t>
            </a:r>
            <a:r>
              <a:rPr lang="nb-NO" altLang="nb-NO" sz="2400" i="0" dirty="0" smtClean="0"/>
              <a:t>2006-2010 </a:t>
            </a:r>
            <a:r>
              <a:rPr lang="nb-NO" altLang="nb-NO" sz="2400" i="0" dirty="0"/>
              <a:t>var det </a:t>
            </a:r>
            <a:r>
              <a:rPr lang="nb-NO" altLang="nb-NO" sz="2400" i="0" dirty="0" smtClean="0"/>
              <a:t>296562 </a:t>
            </a:r>
            <a:r>
              <a:rPr lang="nb-NO" altLang="nb-NO" sz="2400" i="0" dirty="0"/>
              <a:t>svangerskap.           </a:t>
            </a:r>
            <a:r>
              <a:rPr lang="nb-NO" altLang="nb-NO" sz="2400" i="0" dirty="0" smtClean="0"/>
              <a:t>291382 </a:t>
            </a:r>
            <a:r>
              <a:rPr lang="nb-NO" altLang="nb-NO" sz="2400" i="0" dirty="0"/>
              <a:t>av dem ga ett barn, mens det var </a:t>
            </a:r>
            <a:r>
              <a:rPr lang="nb-NO" altLang="nb-NO" sz="2400" i="0" dirty="0" smtClean="0"/>
              <a:t>5105 </a:t>
            </a:r>
            <a:r>
              <a:rPr lang="nb-NO" altLang="nb-NO" sz="2400" i="0" dirty="0"/>
              <a:t>tvillingfødsler </a:t>
            </a:r>
            <a:r>
              <a:rPr lang="nb-NO" altLang="nb-NO" sz="2400" i="0" dirty="0" smtClean="0"/>
              <a:t>             og 75 trillingfødsler </a:t>
            </a:r>
            <a:endParaRPr lang="nb-NO" altLang="nb-NO" sz="2400" i="0" dirty="0"/>
          </a:p>
          <a:p>
            <a:pPr eaLnBrk="1" hangingPunct="1">
              <a:spcBef>
                <a:spcPct val="80000"/>
              </a:spcBef>
            </a:pPr>
            <a:r>
              <a:rPr lang="nb-NO" altLang="nb-NO" sz="2400" i="0" dirty="0"/>
              <a:t>Relative frekvenser: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ett barn)  = </a:t>
            </a:r>
            <a:r>
              <a:rPr lang="nb-NO" altLang="nb-NO" sz="2400" i="0" dirty="0" smtClean="0"/>
              <a:t>0.9825  </a:t>
            </a:r>
            <a:endParaRPr lang="nb-NO" altLang="nb-NO" sz="24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tvillinger) = </a:t>
            </a:r>
            <a:r>
              <a:rPr lang="nb-NO" altLang="nb-NO" sz="2400" i="0" dirty="0" smtClean="0"/>
              <a:t>0.0172</a:t>
            </a:r>
            <a:endParaRPr lang="nb-NO" altLang="nb-NO" sz="24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trillinger) = 0.0003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400" i="0" dirty="0"/>
              <a:t>Relativ frekvens av </a:t>
            </a:r>
            <a:r>
              <a:rPr lang="nb-NO" altLang="nb-NO" sz="2400" i="0" dirty="0" err="1"/>
              <a:t>flerfødsel</a:t>
            </a:r>
            <a:r>
              <a:rPr lang="nb-NO" altLang="nb-NO" sz="2400" i="0" dirty="0"/>
              <a:t>: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</a:t>
            </a:r>
            <a:r>
              <a:rPr lang="nb-NO" altLang="nb-NO" sz="2400" i="0" dirty="0" err="1"/>
              <a:t>flerfødsel</a:t>
            </a:r>
            <a:r>
              <a:rPr lang="nb-NO" altLang="nb-NO" sz="2400" i="0" dirty="0"/>
              <a:t>) = </a:t>
            </a:r>
            <a:r>
              <a:rPr lang="nb-NO" altLang="nb-NO" sz="2400" i="0" dirty="0" smtClean="0"/>
              <a:t>0.0175 </a:t>
            </a:r>
            <a:r>
              <a:rPr lang="nb-NO" altLang="nb-NO" sz="2400" i="0" dirty="0"/>
              <a:t>= r(tvillinger) + r(trillinger)</a:t>
            </a: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5041900" y="2849563"/>
            <a:ext cx="4368800" cy="226377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 dirty="0">
                <a:solidFill>
                  <a:srgbClr val="CC0000"/>
                </a:solidFill>
              </a:rPr>
              <a:t>Merk at de relative frekvensene er tall mellom 0 og 1 og at summen av dem er lik 1. Merk også at den relative frekvensen av </a:t>
            </a:r>
            <a:r>
              <a:rPr lang="nb-NO" altLang="nb-NO" sz="2000" i="0" dirty="0" err="1">
                <a:solidFill>
                  <a:srgbClr val="CC0000"/>
                </a:solidFill>
              </a:rPr>
              <a:t>flerfødsel</a:t>
            </a:r>
            <a:r>
              <a:rPr lang="nb-NO" altLang="nb-NO" sz="2000" i="0" dirty="0">
                <a:solidFill>
                  <a:srgbClr val="CC0000"/>
                </a:solidFill>
              </a:rPr>
              <a:t> er lik summen av de relative frekvensene for de utfallene </a:t>
            </a:r>
            <a:r>
              <a:rPr lang="nb-NO" altLang="nb-NO" sz="2000" i="0" dirty="0" smtClean="0">
                <a:solidFill>
                  <a:srgbClr val="CC0000"/>
                </a:solidFill>
              </a:rPr>
              <a:t>hendelsen </a:t>
            </a:r>
            <a:r>
              <a:rPr lang="nb-NO" altLang="nb-NO" sz="2000" i="0" dirty="0">
                <a:solidFill>
                  <a:srgbClr val="CC0000"/>
                </a:solidFill>
              </a:rPr>
              <a:t>består av</a:t>
            </a:r>
            <a:endParaRPr lang="en-US" altLang="nb-NO" sz="20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allAtOnce"/>
      <p:bldP spid="1525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DDFFD4-BEAB-469F-9C00-A6FF125093F0}" type="slidenum">
              <a:rPr lang="en-US" altLang="nb-NO" sz="1400" i="0"/>
              <a:pPr eaLnBrk="1" hangingPunct="1"/>
              <a:t>3</a:t>
            </a:fld>
            <a:endParaRPr lang="en-US" altLang="nb-NO" sz="1400" i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549003" y="176664"/>
            <a:ext cx="7343775" cy="1143000"/>
          </a:xfrm>
        </p:spPr>
        <p:txBody>
          <a:bodyPr/>
          <a:lstStyle/>
          <a:p>
            <a:pPr algn="l"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Tilfeldige forsøk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pic>
        <p:nvPicPr>
          <p:cNvPr id="46084" name="Picture 4" descr="terning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24813" y="1482725"/>
            <a:ext cx="1062037" cy="1009650"/>
          </a:xfrm>
          <a:noFill/>
        </p:spPr>
      </p:pic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84200" y="1484313"/>
            <a:ext cx="57721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nb-NO" altLang="nb-NO" sz="2800" i="0"/>
              <a:t>Vi vet ikke hva resultatet vil bli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nb-NO" altLang="nb-NO" sz="2400" i="0"/>
              <a:t>når vi kaster en terning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nb-NO" altLang="nb-NO" sz="2400" i="0"/>
              <a:t>i neste ukes lottotrekning</a:t>
            </a:r>
          </a:p>
          <a:p>
            <a:pPr lvl="1" eaLnBrk="1" hangingPunct="1">
              <a:spcBef>
                <a:spcPct val="20000"/>
              </a:spcBef>
            </a:pPr>
            <a:endParaRPr lang="nb-NO" altLang="nb-NO" sz="2400" i="0"/>
          </a:p>
          <a:p>
            <a:pPr lvl="1" eaLnBrk="1" hangingPunct="1">
              <a:spcBef>
                <a:spcPct val="20000"/>
              </a:spcBef>
            </a:pPr>
            <a:endParaRPr lang="en-US" altLang="nb-NO" sz="2400" i="0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61988" y="5651500"/>
            <a:ext cx="78787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Kjennetegnet på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er at </a:t>
            </a:r>
            <a:r>
              <a:rPr lang="nb-NO" altLang="nb-NO" sz="2800" i="0" dirty="0" smtClean="0"/>
              <a:t>vi                 </a:t>
            </a:r>
            <a:r>
              <a:rPr lang="nb-NO" altLang="nb-NO" sz="2800" dirty="0"/>
              <a:t>ikke </a:t>
            </a:r>
            <a:r>
              <a:rPr lang="nb-NO" altLang="nb-NO" sz="2800" i="0" dirty="0"/>
              <a:t>kan forutsi </a:t>
            </a:r>
            <a:r>
              <a:rPr lang="nb-NO" altLang="nb-NO" sz="2800" i="0" dirty="0" smtClean="0"/>
              <a:t>resultatet </a:t>
            </a:r>
            <a:endParaRPr lang="en-US" altLang="nb-NO" sz="2800" i="0" dirty="0">
              <a:solidFill>
                <a:srgbClr val="800000"/>
              </a:solidFill>
            </a:endParaRPr>
          </a:p>
        </p:txBody>
      </p:sp>
      <p:pic>
        <p:nvPicPr>
          <p:cNvPr id="46089" name="Picture 9" descr="lotto_logo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88038" y="2565400"/>
            <a:ext cx="1435100" cy="209550"/>
          </a:xfrm>
          <a:noFill/>
        </p:spPr>
      </p:pic>
      <p:pic>
        <p:nvPicPr>
          <p:cNvPr id="46091" name="Picture 11" descr="nyfødt-bar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763" y="4564063"/>
            <a:ext cx="1376362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84200" y="3286358"/>
            <a:ext cx="60071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Terningkast og lottotrekning er eksempler på </a:t>
            </a:r>
            <a:r>
              <a:rPr lang="nb-NO" altLang="nb-NO" sz="2800" dirty="0" smtClean="0">
                <a:solidFill>
                  <a:srgbClr val="CC0000"/>
                </a:solidFill>
              </a:rPr>
              <a:t>tilfeldige </a:t>
            </a:r>
            <a:r>
              <a:rPr lang="nb-NO" altLang="nb-NO" sz="2800" dirty="0">
                <a:solidFill>
                  <a:srgbClr val="CC0000"/>
                </a:solidFill>
              </a:rPr>
              <a:t>forsøk </a:t>
            </a:r>
            <a:endParaRPr lang="en-US" altLang="nb-NO" sz="2800" dirty="0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61988" y="4494211"/>
            <a:ext cx="623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Det er også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å se hvilket kjønn et nyfødt barn har</a:t>
            </a:r>
            <a:endParaRPr lang="en-US" altLang="nb-NO" sz="2800" i="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build="p" bldLvl="2"/>
      <p:bldP spid="46088" grpId="0"/>
      <p:bldP spid="46093" grpId="0"/>
      <p:bldP spid="4609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360564" y="6245225"/>
            <a:ext cx="23114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428078-DA6D-4BB5-86FD-61B79670CB9E}" type="slidenum">
              <a:rPr lang="en-US" altLang="nb-NO" sz="1400" i="0"/>
              <a:pPr eaLnBrk="1" hangingPunct="1"/>
              <a:t>30</a:t>
            </a:fld>
            <a:endParaRPr lang="en-US" altLang="nb-NO" sz="1400" i="0" dirty="0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741363" y="333375"/>
            <a:ext cx="8189912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	Når vi angir sannsynlighetene for </a:t>
            </a:r>
            <a:r>
              <a:rPr lang="nb-NO" altLang="nb-NO" sz="2800" dirty="0"/>
              <a:t>alle</a:t>
            </a:r>
            <a:r>
              <a:rPr lang="nb-NO" altLang="nb-NO" sz="2800" i="0" dirty="0"/>
              <a:t> utfallene for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, sier vi at vi gir en </a:t>
            </a:r>
            <a:r>
              <a:rPr lang="nb-NO" altLang="nb-NO" sz="2800" dirty="0">
                <a:solidFill>
                  <a:srgbClr val="CC0000"/>
                </a:solidFill>
              </a:rPr>
              <a:t>sannsynlighetsmodell 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/>
              <a:t>for forsøket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	Eksemplene motiverer følgende aksiomer for en sannsynlighetsmodell: </a:t>
            </a:r>
          </a:p>
          <a:p>
            <a:pPr eaLnBrk="1" hangingPunct="1">
              <a:spcBef>
                <a:spcPct val="7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  (i) sannsynligheten for hvert utfall er et tall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mellom 0 og 1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 (ii) summen av sannsynlighetene for alle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utfallene er lik 1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(iii) sannsynligheten for en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hendelse </a:t>
            </a:r>
            <a:r>
              <a:rPr lang="nb-NO" altLang="nb-NO" sz="2800" i="0" dirty="0">
                <a:solidFill>
                  <a:srgbClr val="CC0000"/>
                </a:solidFill>
              </a:rPr>
              <a:t>er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lik summen av sannsynlighetene for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de utfallene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hendelsen </a:t>
            </a:r>
            <a:r>
              <a:rPr lang="nb-NO" altLang="nb-NO" sz="2800" i="0" dirty="0">
                <a:solidFill>
                  <a:srgbClr val="CC0000"/>
                </a:solidFill>
              </a:rPr>
              <a:t>består av</a:t>
            </a:r>
          </a:p>
        </p:txBody>
      </p:sp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052513" y="2852738"/>
            <a:ext cx="7878762" cy="352901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allAtOnce"/>
      <p:bldP spid="1546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EBA592-5969-49B7-BE2C-4BEFDFF077F8}" type="slidenum">
              <a:rPr lang="en-US" altLang="nb-NO" sz="1400" i="0"/>
              <a:pPr eaLnBrk="1" hangingPunct="1"/>
              <a:t>31</a:t>
            </a:fld>
            <a:endParaRPr lang="en-US" altLang="nb-NO" sz="1400" i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112871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2689225" y="5294313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1050925" y="476250"/>
            <a:ext cx="795813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Aksiomene gir bare noen generelle regler som en sannsynlighetsmodell må oppfylle  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130300" y="1341438"/>
            <a:ext cx="79565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De sier ingen ting om hvordan sannsynlighetene bør spesifiseres i en konkret situasjon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1130300" y="2492375"/>
            <a:ext cx="85820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30000"/>
              </a:spcAft>
            </a:pPr>
            <a:r>
              <a:rPr lang="nb-NO" altLang="nb-NO" sz="2800" i="0" dirty="0"/>
              <a:t>For å gjøre det må vi ty til symmetriargumenter (typisk: </a:t>
            </a:r>
            <a:r>
              <a:rPr lang="nb-NO" altLang="nb-NO" sz="2800" i="0" dirty="0" smtClean="0"/>
              <a:t>«alle </a:t>
            </a:r>
            <a:r>
              <a:rPr lang="nb-NO" altLang="nb-NO" sz="2800" i="0" dirty="0"/>
              <a:t>utfall er like </a:t>
            </a:r>
            <a:r>
              <a:rPr lang="nb-NO" altLang="nb-NO" sz="2800" i="0" dirty="0" smtClean="0"/>
              <a:t>sannsynlige»)                        eller </a:t>
            </a:r>
            <a:r>
              <a:rPr lang="nb-NO" altLang="nb-NO" sz="2800" i="0" dirty="0"/>
              <a:t>fortolkningen av sannsynlighet som relativ </a:t>
            </a:r>
            <a:r>
              <a:rPr lang="nb-NO" altLang="nb-NO" sz="2800" i="0" dirty="0" smtClean="0"/>
              <a:t>frekvens i </a:t>
            </a:r>
            <a:r>
              <a:rPr lang="nb-NO" altLang="nb-NO" sz="2800" i="0" dirty="0"/>
              <a:t>det lange løp </a:t>
            </a:r>
            <a:r>
              <a:rPr lang="nb-NO" altLang="nb-NO" sz="800" i="0" dirty="0"/>
              <a:t>	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1209675" y="4365625"/>
            <a:ext cx="79549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is alle utfall er like sannsynlige, har vi en </a:t>
            </a:r>
            <a:r>
              <a:rPr lang="nb-NO" altLang="nb-NO" sz="2800" dirty="0">
                <a:solidFill>
                  <a:srgbClr val="CC0000"/>
                </a:solidFill>
              </a:rPr>
              <a:t>uniform sannsynlighetsmodell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1285875" y="5302250"/>
            <a:ext cx="72564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Det følger av aksiomene at</a:t>
            </a:r>
            <a:r>
              <a:rPr lang="nb-NO" altLang="nb-NO" sz="2800" dirty="0"/>
              <a:t> </a:t>
            </a:r>
            <a:r>
              <a:rPr lang="nb-NO" altLang="nb-NO" sz="2800" i="0" dirty="0"/>
              <a:t>«</a:t>
            </a:r>
            <a:r>
              <a:rPr lang="nb-NO" altLang="nb-NO" sz="2800" i="0" dirty="0" smtClean="0"/>
              <a:t>gunstige </a:t>
            </a:r>
            <a:r>
              <a:rPr lang="nb-NO" altLang="nb-NO" sz="2800" i="0" dirty="0"/>
              <a:t>delt på </a:t>
            </a:r>
            <a:r>
              <a:rPr lang="nb-NO" altLang="nb-NO" sz="2800" i="0" dirty="0" smtClean="0"/>
              <a:t>mulige» </a:t>
            </a:r>
            <a:r>
              <a:rPr lang="nb-NO" altLang="nb-NO" sz="2800" i="0" dirty="0"/>
              <a:t>reglen gjelder for uniforme sannsynlighetsmodeller (selvfølgelig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utoUpdateAnimBg="0"/>
      <p:bldP spid="166917" grpId="0" autoUpdateAnimBg="0"/>
      <p:bldP spid="166918" grpId="0" autoUpdateAnimBg="0"/>
      <p:bldP spid="166920" grpId="0" autoUpdateAnimBg="0"/>
      <p:bldP spid="16692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93" y="1479751"/>
            <a:ext cx="8331041" cy="66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3FB889-D00D-4E62-9E9F-FE594EB5612E}" type="slidenum">
              <a:rPr lang="en-US" altLang="nb-NO" sz="1400" i="0"/>
              <a:pPr eaLnBrk="1" hangingPunct="1"/>
              <a:t>32</a:t>
            </a:fld>
            <a:endParaRPr lang="en-US" altLang="nb-NO" sz="1400" i="0"/>
          </a:p>
        </p:txBody>
      </p:sp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661988" y="551775"/>
            <a:ext cx="8400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Stortingsvalget i </a:t>
            </a:r>
            <a:r>
              <a:rPr lang="nb-NO" altLang="nb-NO" sz="2800" i="0" dirty="0" smtClean="0"/>
              <a:t>2013 </a:t>
            </a:r>
            <a:r>
              <a:rPr lang="nb-NO" altLang="nb-NO" sz="2800" i="0" dirty="0"/>
              <a:t>ga resultatet:</a:t>
            </a:r>
            <a:endParaRPr lang="en-US" altLang="nb-NO" sz="2800" i="0" dirty="0"/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661988" y="2622550"/>
            <a:ext cx="8736012" cy="336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Gjør en valgdagsmåling i </a:t>
            </a:r>
            <a:r>
              <a:rPr lang="nb-NO" altLang="nb-NO" sz="2800" i="0" dirty="0" smtClean="0"/>
              <a:t>2013 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Spør en tilfeldig valgt velger hvilket parti hun/han stemte på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Sannsynlighetsmodellen er gitt ved tabellen ov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Aksiom (iii) gir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dirty="0" smtClean="0">
                <a:solidFill>
                  <a:srgbClr val="CC0000"/>
                </a:solidFill>
              </a:rPr>
              <a:t>P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(rød-grønt) </a:t>
            </a:r>
            <a:r>
              <a:rPr lang="nb-NO" altLang="nb-NO" sz="2800" i="0" dirty="0">
                <a:solidFill>
                  <a:srgbClr val="CC0000"/>
                </a:solidFill>
              </a:rPr>
              <a:t>= </a:t>
            </a:r>
            <a:r>
              <a:rPr lang="nb-NO" altLang="nb-NO" sz="2800" dirty="0" smtClean="0">
                <a:solidFill>
                  <a:srgbClr val="CC0000"/>
                </a:solidFill>
              </a:rPr>
              <a:t>P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(SV</a:t>
            </a:r>
            <a:r>
              <a:rPr lang="nb-NO" altLang="nb-NO" sz="2800" i="0" dirty="0">
                <a:solidFill>
                  <a:srgbClr val="CC0000"/>
                </a:solidFill>
              </a:rPr>
              <a:t>) + </a:t>
            </a:r>
            <a:r>
              <a:rPr lang="nb-NO" altLang="nb-NO" sz="2800" dirty="0">
                <a:solidFill>
                  <a:srgbClr val="CC0000"/>
                </a:solidFill>
              </a:rPr>
              <a:t>P</a:t>
            </a:r>
            <a:r>
              <a:rPr lang="nb-NO" altLang="nb-NO" sz="2800" i="0" dirty="0">
                <a:solidFill>
                  <a:srgbClr val="CC0000"/>
                </a:solidFill>
              </a:rPr>
              <a:t>(Ap)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+ </a:t>
            </a:r>
            <a:r>
              <a:rPr lang="nb-NO" altLang="nb-NO" sz="2800" dirty="0" smtClean="0">
                <a:solidFill>
                  <a:srgbClr val="CC0000"/>
                </a:solidFill>
              </a:rPr>
              <a:t>P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(Sp) </a:t>
            </a:r>
            <a:r>
              <a:rPr lang="nb-NO" altLang="nb-NO" sz="2800" i="0" dirty="0">
                <a:solidFill>
                  <a:srgbClr val="CC0000"/>
                </a:solidFill>
              </a:rPr>
              <a:t>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0.404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1678467" y="1422851"/>
            <a:ext cx="2381904" cy="7556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/>
      <p:bldP spid="155659" grpId="0" build="p"/>
      <p:bldP spid="1556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07317A-D07F-4523-99DF-4E59AD1EB70C}" type="slidenum">
              <a:rPr lang="en-US" altLang="nb-NO" sz="1400" i="0"/>
              <a:pPr eaLnBrk="1" hangingPunct="1"/>
              <a:t>33</a:t>
            </a:fld>
            <a:endParaRPr lang="en-US" altLang="nb-NO" sz="1400" i="0"/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61988" y="404813"/>
            <a:ext cx="83486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6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en terning til vi får sekser og register hvor mange kast vi må gjøre</a:t>
            </a:r>
            <a:endParaRPr lang="en-US" altLang="nb-NO" sz="2800" i="0" dirty="0"/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661988" y="1484313"/>
            <a:ext cx="8736012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En sannsynlighetsmodell skal gi 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/>
              <a:t>	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) =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første sekser i 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-te kast)  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 i="0"/>
              <a:t>for k = 1, 2, 3,…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 i="0"/>
              <a:t>Tenk at vi om og om igjen kaster en terning til vi får en sekser. Motivert av at sannsynlighet er relativ frekvens i det lange løp, får vi</a:t>
            </a:r>
            <a:endParaRPr lang="en-US" altLang="nb-NO" sz="2800" i="0"/>
          </a:p>
        </p:txBody>
      </p:sp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1268413" y="4508500"/>
          <a:ext cx="13890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"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508500"/>
                        <a:ext cx="13890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3390900" y="4508500"/>
          <a:ext cx="18430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508500"/>
                        <a:ext cx="18430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8" name="Object 14"/>
          <p:cNvGraphicFramePr>
            <a:graphicFrameLocks noChangeAspect="1"/>
          </p:cNvGraphicFramePr>
          <p:nvPr/>
        </p:nvGraphicFramePr>
        <p:xfrm>
          <a:off x="5903913" y="4508500"/>
          <a:ext cx="2197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" name="Equation" r:id="rId7" imgW="863280" imgH="317160" progId="Equation.DSMT4">
                  <p:embed/>
                </p:oleObj>
              </mc:Choice>
              <mc:Fallback>
                <p:oleObj name="Equation" r:id="rId7" imgW="86328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508500"/>
                        <a:ext cx="21971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3217863" y="5580063"/>
          <a:ext cx="27130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" name="Equation" r:id="rId9" imgW="1015920" imgH="380880" progId="Equation.DSMT4">
                  <p:embed/>
                </p:oleObj>
              </mc:Choice>
              <mc:Fallback>
                <p:oleObj name="Equation" r:id="rId9" imgW="10159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580063"/>
                        <a:ext cx="27130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895350" y="5862638"/>
            <a:ext cx="1795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Generelt:</a:t>
            </a:r>
            <a:endParaRPr lang="en-US" altLang="nb-NO" sz="2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/>
      <p:bldP spid="164870" grpId="0" build="p"/>
      <p:bldP spid="1648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15ACB2A-A171-49C3-B956-99380035C8A5}" type="slidenum">
              <a:rPr lang="en-US" altLang="nb-NO" sz="1400" i="0"/>
              <a:pPr eaLnBrk="1" hangingPunct="1"/>
              <a:t>34</a:t>
            </a:fld>
            <a:endParaRPr lang="en-US" altLang="nb-NO" sz="1400" i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112871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2689225" y="5294313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1050925" y="692150"/>
            <a:ext cx="79581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Som alle matematiske modeller av virkelige fenomener er </a:t>
            </a:r>
            <a:r>
              <a:rPr lang="nb-NO" altLang="nb-NO" sz="2800"/>
              <a:t>ikke</a:t>
            </a:r>
            <a:r>
              <a:rPr lang="nb-NO" altLang="nb-NO" sz="2800" i="0"/>
              <a:t> en sannsynlighetsmodell riktig eller gal  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1050925" y="2132013"/>
            <a:ext cx="79581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Men den kan gi en </a:t>
            </a:r>
            <a:r>
              <a:rPr lang="nb-NO" altLang="nb-NO" sz="2800"/>
              <a:t>god</a:t>
            </a:r>
            <a:r>
              <a:rPr lang="nb-NO" altLang="nb-NO" sz="2800" i="0"/>
              <a:t> eller </a:t>
            </a:r>
            <a:r>
              <a:rPr lang="nb-NO" altLang="nb-NO" sz="2800"/>
              <a:t>mindre god</a:t>
            </a:r>
            <a:r>
              <a:rPr lang="nb-NO" altLang="nb-NO" sz="2800" i="0"/>
              <a:t> beskrivelse av virkeligheten  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973138" y="3284538"/>
            <a:ext cx="7958137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30000"/>
              </a:spcAft>
            </a:pPr>
            <a:r>
              <a:rPr lang="nb-NO" altLang="nb-NO" sz="2800" i="0"/>
              <a:t>Brukbar modell for kjønnet til nyfødt barn:</a:t>
            </a:r>
            <a:br>
              <a:rPr lang="nb-NO" altLang="nb-NO" sz="2800" i="0"/>
            </a:br>
            <a:r>
              <a:rPr lang="nb-NO" altLang="nb-NO" sz="800" i="0"/>
              <a:t/>
            </a:r>
            <a:br>
              <a:rPr lang="nb-NO" altLang="nb-NO" sz="800" i="0"/>
            </a:br>
            <a:r>
              <a:rPr lang="nb-NO" altLang="nb-NO" sz="800" i="0"/>
              <a:t>	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G) =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J) = 0.50</a:t>
            </a:r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1052513" y="4579938"/>
            <a:ext cx="7958137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30000"/>
              </a:spcAft>
            </a:pPr>
            <a:r>
              <a:rPr lang="nb-NO" altLang="nb-NO" sz="2800" i="0"/>
              <a:t>Men modellen</a:t>
            </a:r>
            <a:br>
              <a:rPr lang="nb-NO" altLang="nb-NO" sz="2800" i="0"/>
            </a:br>
            <a:r>
              <a:rPr lang="nb-NO" altLang="nb-NO" sz="800" i="0"/>
              <a:t/>
            </a:r>
            <a:br>
              <a:rPr lang="nb-NO" altLang="nb-NO" sz="800" i="0"/>
            </a:br>
            <a:r>
              <a:rPr lang="nb-NO" altLang="nb-NO" sz="800" i="0"/>
              <a:t>	</a:t>
            </a:r>
            <a:r>
              <a:rPr lang="nb-NO" altLang="nb-NO" sz="2800">
                <a:solidFill>
                  <a:srgbClr val="CC0000"/>
                </a:solidFill>
              </a:rPr>
              <a:t>P</a:t>
            </a:r>
            <a:r>
              <a:rPr lang="nb-NO" altLang="nb-NO" sz="2800" i="0">
                <a:solidFill>
                  <a:srgbClr val="CC0000"/>
                </a:solidFill>
              </a:rPr>
              <a:t>(G) =0.514  og  </a:t>
            </a:r>
            <a:r>
              <a:rPr lang="nb-NO" altLang="nb-NO" sz="2800">
                <a:solidFill>
                  <a:srgbClr val="CC0000"/>
                </a:solidFill>
              </a:rPr>
              <a:t>P</a:t>
            </a:r>
            <a:r>
              <a:rPr lang="nb-NO" altLang="nb-NO" sz="2800" i="0">
                <a:solidFill>
                  <a:srgbClr val="CC0000"/>
                </a:solidFill>
              </a:rPr>
              <a:t>(J) = 0.486</a:t>
            </a:r>
            <a:r>
              <a:rPr lang="nb-NO" altLang="nb-NO" sz="2800" i="0">
                <a:solidFill>
                  <a:srgbClr val="000099"/>
                </a:solidFill>
              </a:rPr>
              <a:t/>
            </a:r>
            <a:br>
              <a:rPr lang="nb-NO" altLang="nb-NO" sz="2800" i="0">
                <a:solidFill>
                  <a:srgbClr val="000099"/>
                </a:solidFill>
              </a:rPr>
            </a:br>
            <a:r>
              <a:rPr lang="nb-NO" altLang="nb-NO" sz="900" i="0">
                <a:solidFill>
                  <a:srgbClr val="000099"/>
                </a:solidFill>
              </a:rPr>
              <a:t/>
            </a:r>
            <a:br>
              <a:rPr lang="nb-NO" altLang="nb-NO" sz="900" i="0">
                <a:solidFill>
                  <a:srgbClr val="000099"/>
                </a:solidFill>
              </a:rPr>
            </a:br>
            <a:r>
              <a:rPr lang="nb-NO" altLang="nb-NO" sz="2800" i="0"/>
              <a:t>gir en bedre beskrivelse av virkelighe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  <p:bldP spid="158728" grpId="0" autoUpdateAnimBg="0"/>
      <p:bldP spid="158730" grpId="0" autoUpdateAnimBg="0"/>
      <p:bldP spid="15873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BE006D-F0FF-444D-805E-84044A656148}" type="slidenum">
              <a:rPr lang="en-US" altLang="nb-NO" sz="1400" i="0"/>
              <a:pPr eaLnBrk="1" hangingPunct="1"/>
              <a:t>35</a:t>
            </a:fld>
            <a:endParaRPr lang="en-US" altLang="nb-NO" sz="1400" i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28" y="297769"/>
            <a:ext cx="7931604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Uniforme sannsynlighetsmodell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1208088" y="1700213"/>
            <a:ext cx="8189912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</a:t>
            </a:r>
            <a:r>
              <a:rPr lang="nb-NO" altLang="nb-NO" sz="2800" i="0"/>
              <a:t>et </a:t>
            </a:r>
            <a:r>
              <a:rPr lang="nb-NO" altLang="nb-NO" sz="2800" i="0" smtClean="0"/>
              <a:t>tilfeldig </a:t>
            </a:r>
            <a:r>
              <a:rPr lang="nb-NO" altLang="nb-NO" sz="2800" i="0" dirty="0"/>
              <a:t>forsøk </a:t>
            </a:r>
            <a:r>
              <a:rPr lang="nb-NO" altLang="nb-NO" sz="2800" dirty="0"/>
              <a:t>m</a:t>
            </a:r>
            <a:r>
              <a:rPr lang="nb-NO" altLang="nb-NO" sz="2800" i="0" dirty="0"/>
              <a:t> mulige utfall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lle utfallene er </a:t>
            </a:r>
            <a:r>
              <a:rPr lang="nb-NO" altLang="nb-NO" sz="2800" dirty="0"/>
              <a:t>like sannsynlig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en </a:t>
            </a:r>
            <a:r>
              <a:rPr lang="nb-NO" altLang="nb-NO" sz="2800" dirty="0">
                <a:solidFill>
                  <a:srgbClr val="CC0000"/>
                </a:solidFill>
              </a:rPr>
              <a:t>uniform sannsynlighetsmodell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n </a:t>
            </a:r>
            <a:r>
              <a:rPr lang="nb-NO" altLang="nb-NO" sz="2800" i="0" dirty="0" smtClean="0"/>
              <a:t>hendelse </a:t>
            </a:r>
            <a:r>
              <a:rPr lang="nb-NO" altLang="nb-NO" sz="2800" dirty="0"/>
              <a:t>A</a:t>
            </a:r>
            <a:r>
              <a:rPr lang="nb-NO" altLang="nb-NO" sz="2800" i="0" dirty="0"/>
              <a:t> består av </a:t>
            </a:r>
            <a:r>
              <a:rPr lang="nb-NO" altLang="nb-NO" sz="2800" dirty="0"/>
              <a:t>g</a:t>
            </a:r>
            <a:r>
              <a:rPr lang="nb-NO" altLang="nb-NO" sz="2800" i="0" dirty="0"/>
              <a:t> utfall. </a:t>
            </a:r>
          </a:p>
          <a:p>
            <a:pPr eaLnBrk="1" hangingPunct="1">
              <a:spcBef>
                <a:spcPct val="120000"/>
              </a:spcBef>
            </a:pPr>
            <a:r>
              <a:rPr lang="nb-NO" altLang="nb-NO" sz="2800" i="0" dirty="0"/>
              <a:t>Da er 	</a:t>
            </a:r>
          </a:p>
        </p:txBody>
      </p:sp>
      <p:graphicFrame>
        <p:nvGraphicFramePr>
          <p:cNvPr id="1116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87928"/>
              </p:ext>
            </p:extLst>
          </p:nvPr>
        </p:nvGraphicFramePr>
        <p:xfrm>
          <a:off x="2490551" y="4508500"/>
          <a:ext cx="22336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551" y="4508500"/>
                        <a:ext cx="22336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1285875" y="5578475"/>
            <a:ext cx="7958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For å finne sannsynligheter for uniforme modeller må vi kunne tel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5" grpId="0" build="allAtOnce"/>
      <p:bldP spid="111637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80BBE1-77C2-4C04-A6A4-6274F118FE4C}" type="slidenum">
              <a:rPr lang="en-US" altLang="nb-NO" sz="1400" i="0"/>
              <a:pPr eaLnBrk="1" hangingPunct="1"/>
              <a:t>36</a:t>
            </a:fld>
            <a:endParaRPr lang="en-US" altLang="nb-NO" sz="1400" i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130300" y="396871"/>
            <a:ext cx="811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ett </a:t>
            </a:r>
            <a:r>
              <a:rPr lang="nb-NO" altLang="nb-NO" sz="2800" i="0" dirty="0"/>
              <a:t>kronestykke tre ganger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pic>
        <p:nvPicPr>
          <p:cNvPr id="168979" name="Picture 19" descr="kronestykke-myn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5475" y="1125538"/>
            <a:ext cx="1341438" cy="1152525"/>
          </a:xfrm>
          <a:noFill/>
        </p:spPr>
      </p:pic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1285875" y="2349500"/>
            <a:ext cx="8112125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te forsøket er satt sammen av tre delforsøk </a:t>
            </a:r>
            <a:r>
              <a:rPr lang="nb-NO" altLang="nb-NO" sz="2800" i="0" dirty="0" smtClean="0"/>
              <a:t>         – </a:t>
            </a:r>
            <a:r>
              <a:rPr lang="nb-NO" altLang="nb-NO" sz="2800" i="0" dirty="0"/>
              <a:t>ett for hvert kast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or mange utfall har det sammensatte forsøket?</a:t>
            </a:r>
          </a:p>
        </p:txBody>
      </p:sp>
      <p:pic>
        <p:nvPicPr>
          <p:cNvPr id="168983" name="Picture 23" descr="kronestykke-kron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22700" y="1125538"/>
            <a:ext cx="1287463" cy="1187450"/>
          </a:xfrm>
          <a:noFill/>
        </p:spPr>
      </p:pic>
      <p:pic>
        <p:nvPicPr>
          <p:cNvPr id="168986" name="Picture 26" descr="kronestykke-my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1125538"/>
            <a:ext cx="13414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1289050" y="4748213"/>
            <a:ext cx="3038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/>
              <a:t>Kan bruke et valgtre for å finne dette</a:t>
            </a:r>
          </a:p>
          <a:p>
            <a:pPr eaLnBrk="1" hangingPunct="1"/>
            <a:r>
              <a:rPr lang="nb-NO" altLang="nb-NO" sz="2400" i="0"/>
              <a:t>(</a:t>
            </a:r>
            <a:r>
              <a:rPr lang="nb-NO" altLang="nb-NO" sz="2400" i="0">
                <a:solidFill>
                  <a:srgbClr val="000099"/>
                </a:solidFill>
              </a:rPr>
              <a:t>K</a:t>
            </a:r>
            <a:r>
              <a:rPr lang="nb-NO" altLang="nb-NO" sz="2400" i="0"/>
              <a:t>rone, </a:t>
            </a:r>
            <a:r>
              <a:rPr lang="nb-NO" altLang="nb-NO" sz="2400" i="0">
                <a:solidFill>
                  <a:srgbClr val="CC0000"/>
                </a:solidFill>
              </a:rPr>
              <a:t>M</a:t>
            </a:r>
            <a:r>
              <a:rPr lang="nb-NO" altLang="nb-NO" sz="2400" i="0"/>
              <a:t>ynt)</a:t>
            </a:r>
          </a:p>
        </p:txBody>
      </p:sp>
      <p:sp>
        <p:nvSpPr>
          <p:cNvPr id="168988" name="Line 28"/>
          <p:cNvSpPr>
            <a:spLocks noChangeShapeType="1"/>
          </p:cNvSpPr>
          <p:nvPr/>
        </p:nvSpPr>
        <p:spPr bwMode="auto">
          <a:xfrm flipV="1">
            <a:off x="4719638" y="4941888"/>
            <a:ext cx="701675" cy="6477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89" name="Line 29"/>
          <p:cNvSpPr>
            <a:spLocks noChangeShapeType="1"/>
          </p:cNvSpPr>
          <p:nvPr/>
        </p:nvSpPr>
        <p:spPr bwMode="auto">
          <a:xfrm>
            <a:off x="4719638" y="5589588"/>
            <a:ext cx="701675" cy="5032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0" name="Line 30"/>
          <p:cNvSpPr>
            <a:spLocks noChangeShapeType="1"/>
          </p:cNvSpPr>
          <p:nvPr/>
        </p:nvSpPr>
        <p:spPr bwMode="auto">
          <a:xfrm flipV="1">
            <a:off x="5421313" y="4508500"/>
            <a:ext cx="935037" cy="431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1" name="Line 31"/>
          <p:cNvSpPr>
            <a:spLocks noChangeShapeType="1"/>
          </p:cNvSpPr>
          <p:nvPr/>
        </p:nvSpPr>
        <p:spPr bwMode="auto">
          <a:xfrm>
            <a:off x="5421313" y="4941888"/>
            <a:ext cx="935037" cy="2159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4" name="Line 34"/>
          <p:cNvSpPr>
            <a:spLocks noChangeShapeType="1"/>
          </p:cNvSpPr>
          <p:nvPr/>
        </p:nvSpPr>
        <p:spPr bwMode="auto">
          <a:xfrm flipV="1">
            <a:off x="6357938" y="4221163"/>
            <a:ext cx="935037" cy="28733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5" name="Line 35"/>
          <p:cNvSpPr>
            <a:spLocks noChangeShapeType="1"/>
          </p:cNvSpPr>
          <p:nvPr/>
        </p:nvSpPr>
        <p:spPr bwMode="auto">
          <a:xfrm>
            <a:off x="6356350" y="4508500"/>
            <a:ext cx="935038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6" name="Line 36"/>
          <p:cNvSpPr>
            <a:spLocks noChangeShapeType="1"/>
          </p:cNvSpPr>
          <p:nvPr/>
        </p:nvSpPr>
        <p:spPr bwMode="auto">
          <a:xfrm flipV="1">
            <a:off x="6357938" y="4941888"/>
            <a:ext cx="935037" cy="214312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7" name="Line 37"/>
          <p:cNvSpPr>
            <a:spLocks noChangeShapeType="1"/>
          </p:cNvSpPr>
          <p:nvPr/>
        </p:nvSpPr>
        <p:spPr bwMode="auto">
          <a:xfrm>
            <a:off x="6356350" y="5156200"/>
            <a:ext cx="935038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8" name="Line 38"/>
          <p:cNvSpPr>
            <a:spLocks noChangeShapeType="1"/>
          </p:cNvSpPr>
          <p:nvPr/>
        </p:nvSpPr>
        <p:spPr bwMode="auto">
          <a:xfrm flipV="1">
            <a:off x="6359525" y="5589588"/>
            <a:ext cx="933450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9" name="Line 39"/>
          <p:cNvSpPr>
            <a:spLocks noChangeShapeType="1"/>
          </p:cNvSpPr>
          <p:nvPr/>
        </p:nvSpPr>
        <p:spPr bwMode="auto">
          <a:xfrm>
            <a:off x="6357938" y="5805488"/>
            <a:ext cx="935037" cy="1444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0" name="Line 40"/>
          <p:cNvSpPr>
            <a:spLocks noChangeShapeType="1"/>
          </p:cNvSpPr>
          <p:nvPr/>
        </p:nvSpPr>
        <p:spPr bwMode="auto">
          <a:xfrm flipV="1">
            <a:off x="6357938" y="6165850"/>
            <a:ext cx="935037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1" name="Line 41"/>
          <p:cNvSpPr>
            <a:spLocks noChangeShapeType="1"/>
          </p:cNvSpPr>
          <p:nvPr/>
        </p:nvSpPr>
        <p:spPr bwMode="auto">
          <a:xfrm>
            <a:off x="6357938" y="6380163"/>
            <a:ext cx="935037" cy="1444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2" name="Line 42"/>
          <p:cNvSpPr>
            <a:spLocks noChangeShapeType="1"/>
          </p:cNvSpPr>
          <p:nvPr/>
        </p:nvSpPr>
        <p:spPr bwMode="auto">
          <a:xfrm flipV="1">
            <a:off x="5421313" y="5805488"/>
            <a:ext cx="935037" cy="2857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3" name="Line 43"/>
          <p:cNvSpPr>
            <a:spLocks noChangeShapeType="1"/>
          </p:cNvSpPr>
          <p:nvPr/>
        </p:nvSpPr>
        <p:spPr bwMode="auto">
          <a:xfrm>
            <a:off x="5421313" y="6092825"/>
            <a:ext cx="935037" cy="2889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4" name="Text Box 44"/>
          <p:cNvSpPr txBox="1">
            <a:spLocks noChangeArrowheads="1"/>
          </p:cNvSpPr>
          <p:nvPr/>
        </p:nvSpPr>
        <p:spPr bwMode="auto">
          <a:xfrm>
            <a:off x="7450138" y="4068763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KK</a:t>
            </a:r>
            <a:endParaRPr lang="en-US" altLang="nb-NO" sz="1800" i="0"/>
          </a:p>
        </p:txBody>
      </p:sp>
      <p:sp>
        <p:nvSpPr>
          <p:cNvPr id="169005" name="Text Box 45"/>
          <p:cNvSpPr txBox="1">
            <a:spLocks noChangeArrowheads="1"/>
          </p:cNvSpPr>
          <p:nvPr/>
        </p:nvSpPr>
        <p:spPr bwMode="auto">
          <a:xfrm>
            <a:off x="7450138" y="4787900"/>
            <a:ext cx="10128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MK</a:t>
            </a:r>
            <a:endParaRPr lang="en-US" altLang="nb-NO" sz="1800" i="0"/>
          </a:p>
        </p:txBody>
      </p:sp>
      <p:sp>
        <p:nvSpPr>
          <p:cNvPr id="169006" name="Text Box 46"/>
          <p:cNvSpPr txBox="1">
            <a:spLocks noChangeArrowheads="1"/>
          </p:cNvSpPr>
          <p:nvPr/>
        </p:nvSpPr>
        <p:spPr bwMode="auto">
          <a:xfrm>
            <a:off x="7450138" y="5148263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MM</a:t>
            </a:r>
            <a:endParaRPr lang="en-US" altLang="nb-NO" sz="1800" i="0"/>
          </a:p>
        </p:txBody>
      </p:sp>
      <p:sp>
        <p:nvSpPr>
          <p:cNvPr id="169007" name="Text Box 47"/>
          <p:cNvSpPr txBox="1">
            <a:spLocks noChangeArrowheads="1"/>
          </p:cNvSpPr>
          <p:nvPr/>
        </p:nvSpPr>
        <p:spPr bwMode="auto">
          <a:xfrm>
            <a:off x="7450138" y="5478463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KK</a:t>
            </a:r>
            <a:endParaRPr lang="en-US" altLang="nb-NO" sz="1800" i="0"/>
          </a:p>
        </p:txBody>
      </p:sp>
      <p:sp>
        <p:nvSpPr>
          <p:cNvPr id="169008" name="Text Box 48"/>
          <p:cNvSpPr txBox="1">
            <a:spLocks noChangeArrowheads="1"/>
          </p:cNvSpPr>
          <p:nvPr/>
        </p:nvSpPr>
        <p:spPr bwMode="auto">
          <a:xfrm>
            <a:off x="7450138" y="5765800"/>
            <a:ext cx="10128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KM</a:t>
            </a:r>
            <a:endParaRPr lang="en-US" altLang="nb-NO" sz="1800" i="0"/>
          </a:p>
        </p:txBody>
      </p:sp>
      <p:sp>
        <p:nvSpPr>
          <p:cNvPr id="169009" name="Text Box 49"/>
          <p:cNvSpPr txBox="1">
            <a:spLocks noChangeArrowheads="1"/>
          </p:cNvSpPr>
          <p:nvPr/>
        </p:nvSpPr>
        <p:spPr bwMode="auto">
          <a:xfrm>
            <a:off x="7450138" y="6021388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MK</a:t>
            </a:r>
            <a:endParaRPr lang="en-US" altLang="nb-NO" sz="1800" i="0"/>
          </a:p>
        </p:txBody>
      </p:sp>
      <p:sp>
        <p:nvSpPr>
          <p:cNvPr id="169010" name="Text Box 50"/>
          <p:cNvSpPr txBox="1">
            <a:spLocks noChangeArrowheads="1"/>
          </p:cNvSpPr>
          <p:nvPr/>
        </p:nvSpPr>
        <p:spPr bwMode="auto">
          <a:xfrm>
            <a:off x="7450138" y="6415088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MM</a:t>
            </a:r>
            <a:endParaRPr lang="en-US" altLang="nb-NO" sz="1800" i="0"/>
          </a:p>
        </p:txBody>
      </p:sp>
      <p:sp>
        <p:nvSpPr>
          <p:cNvPr id="169011" name="Text Box 51"/>
          <p:cNvSpPr txBox="1">
            <a:spLocks noChangeArrowheads="1"/>
          </p:cNvSpPr>
          <p:nvPr/>
        </p:nvSpPr>
        <p:spPr bwMode="auto">
          <a:xfrm>
            <a:off x="7450138" y="4427538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KM</a:t>
            </a:r>
            <a:endParaRPr lang="en-US" altLang="nb-NO" sz="1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allAtOnce"/>
      <p:bldP spid="168970" grpId="0" build="allAtOnce"/>
      <p:bldP spid="168987" grpId="0" build="allAtOnce"/>
      <p:bldP spid="168988" grpId="0" animBg="1"/>
      <p:bldP spid="168989" grpId="0" animBg="1"/>
      <p:bldP spid="168990" grpId="0" animBg="1"/>
      <p:bldP spid="168991" grpId="0" animBg="1"/>
      <p:bldP spid="168994" grpId="0" animBg="1"/>
      <p:bldP spid="168995" grpId="0" animBg="1"/>
      <p:bldP spid="168996" grpId="0" animBg="1"/>
      <p:bldP spid="168997" grpId="0" animBg="1"/>
      <p:bldP spid="168998" grpId="0" animBg="1"/>
      <p:bldP spid="168999" grpId="0" animBg="1"/>
      <p:bldP spid="169000" grpId="0" animBg="1"/>
      <p:bldP spid="169001" grpId="0" animBg="1"/>
      <p:bldP spid="169002" grpId="0" animBg="1"/>
      <p:bldP spid="169003" grpId="0" animBg="1"/>
      <p:bldP spid="169004" grpId="0"/>
      <p:bldP spid="169005" grpId="0"/>
      <p:bldP spid="169006" grpId="0"/>
      <p:bldP spid="169007" grpId="0"/>
      <p:bldP spid="169008" grpId="0"/>
      <p:bldP spid="169009" grpId="0"/>
      <p:bldP spid="169010" grpId="0"/>
      <p:bldP spid="1690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4027D-66AF-4367-AA1A-A62B5A30D7B7}" type="slidenum">
              <a:rPr lang="en-US" altLang="nb-NO" sz="1400" i="0"/>
              <a:pPr eaLnBrk="1" hangingPunct="1"/>
              <a:t>37</a:t>
            </a:fld>
            <a:endParaRPr lang="en-US" altLang="nb-NO" sz="1400" i="0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819150" y="939800"/>
            <a:ext cx="8658225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t sammensatte forsøket med tre kast med et kronestykke har 2 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 2 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 2 = 8 utfall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Kast med to terninger har 6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6 = 36 utfall</a:t>
            </a:r>
            <a:r>
              <a:rPr lang="nb-NO" altLang="nb-NO" sz="2800"/>
              <a:t> </a:t>
            </a:r>
            <a:endParaRPr lang="nb-NO" altLang="nb-NO" sz="2800" i="0"/>
          </a:p>
          <a:p>
            <a:pPr eaLnBrk="1" hangingPunct="1">
              <a:lnSpc>
                <a:spcPct val="200000"/>
              </a:lnSpc>
              <a:spcBef>
                <a:spcPct val="60000"/>
              </a:spcBef>
            </a:pPr>
            <a:r>
              <a:rPr lang="nb-NO" altLang="nb-NO" sz="2800" i="0"/>
              <a:t>Dette er eksempler på regelen:</a:t>
            </a:r>
          </a:p>
        </p:txBody>
      </p:sp>
      <p:sp>
        <p:nvSpPr>
          <p:cNvPr id="171045" name="Text Box 37"/>
          <p:cNvSpPr txBox="1">
            <a:spLocks noChangeArrowheads="1"/>
          </p:cNvSpPr>
          <p:nvPr/>
        </p:nvSpPr>
        <p:spPr bwMode="auto">
          <a:xfrm>
            <a:off x="819150" y="4316413"/>
            <a:ext cx="8658225" cy="984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>
                <a:solidFill>
                  <a:srgbClr val="FF3300"/>
                </a:solidFill>
              </a:rPr>
              <a:t>I et sammensatt forsøk er antall utfall lik produktet av antall utfall i hvert delforsø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 build="allAtOnce"/>
      <p:bldP spid="171045" grpId="0" build="allAtOnce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4E6852-E980-4E68-BCA9-51ED52FF585D}" type="slidenum">
              <a:rPr lang="en-US" altLang="nb-NO" sz="1400" i="0"/>
              <a:pPr eaLnBrk="1" hangingPunct="1"/>
              <a:t>38</a:t>
            </a:fld>
            <a:endParaRPr lang="en-US" altLang="nb-NO" sz="1400" i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739775" y="549275"/>
            <a:ext cx="81915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En klasse med 11 jenter og 14 gutter skal velge medlem og varamedlem til elevrådet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819150" y="2060575"/>
            <a:ext cx="8658225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Ingen vil stille, så det trekkes lodd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Hva er sannsynligheten for at to gutter blir valgt?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Forsøket er satt sammen av to delforsøk: </a:t>
            </a:r>
          </a:p>
          <a:p>
            <a:pPr eaLnBrk="1" hangingPunct="1"/>
            <a:r>
              <a:rPr lang="nb-NO" altLang="nb-NO" sz="2800" i="0"/>
              <a:t>valg av medlem og valg av varamedlem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Antall mulige utfall: </a:t>
            </a:r>
            <a:r>
              <a:rPr lang="nb-NO" altLang="nb-NO" sz="2800"/>
              <a:t>m</a:t>
            </a:r>
            <a:r>
              <a:rPr lang="nb-NO" altLang="nb-NO" sz="2800" i="0"/>
              <a:t> = 25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24 = 600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Antall gunstige utfall: </a:t>
            </a:r>
            <a:r>
              <a:rPr lang="nb-NO" altLang="nb-NO" sz="2800"/>
              <a:t>g</a:t>
            </a:r>
            <a:r>
              <a:rPr lang="nb-NO" altLang="nb-NO" sz="2800" i="0"/>
              <a:t> = 14</a:t>
            </a:r>
            <a:r>
              <a:rPr lang="nb-NO" altLang="nb-NO" sz="2800" i="0" baseline="30000"/>
              <a:t>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13 = 182</a:t>
            </a:r>
          </a:p>
        </p:txBody>
      </p:sp>
      <p:graphicFrame>
        <p:nvGraphicFramePr>
          <p:cNvPr id="344070" name="Object 6"/>
          <p:cNvGraphicFramePr>
            <a:graphicFrameLocks noGrp="1" noChangeAspect="1"/>
          </p:cNvGraphicFramePr>
          <p:nvPr>
            <p:ph/>
          </p:nvPr>
        </p:nvGraphicFramePr>
        <p:xfrm>
          <a:off x="1147763" y="5572125"/>
          <a:ext cx="60975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3" imgW="2197080" imgH="317160" progId="Equation.DSMT4">
                  <p:embed/>
                </p:oleObj>
              </mc:Choice>
              <mc:Fallback>
                <p:oleObj name="Equation" r:id="rId3" imgW="219708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572125"/>
                        <a:ext cx="60975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allAtOnce"/>
      <p:bldP spid="344069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2C331D-2D5D-444F-A19F-CF58E7A742C2}" type="slidenum">
              <a:rPr lang="en-US" altLang="nb-NO" sz="1400" i="0"/>
              <a:pPr eaLnBrk="1" hangingPunct="1"/>
              <a:t>39</a:t>
            </a:fld>
            <a:endParaRPr lang="en-US" altLang="nb-NO" sz="1400" i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739775" y="549275"/>
            <a:ext cx="87376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Trekker fire kort fra en </a:t>
            </a:r>
            <a:r>
              <a:rPr lang="nb-NO" altLang="nb-NO" sz="2800" i="0" dirty="0" smtClean="0"/>
              <a:t>korstokk.</a:t>
            </a:r>
            <a:endParaRPr lang="nb-NO" altLang="nb-NO" sz="2800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Hva er sannsynligheten for at vi får ett kort i hver farge?</a:t>
            </a:r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819150" y="2554288"/>
            <a:ext cx="3979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Antall mulige utfall:    </a:t>
            </a:r>
          </a:p>
          <a:p>
            <a:pPr eaLnBrk="1" hangingPunct="1"/>
            <a:r>
              <a:rPr lang="nb-NO" altLang="nb-NO" sz="2800"/>
              <a:t>m</a:t>
            </a:r>
            <a:r>
              <a:rPr lang="nb-NO" altLang="nb-NO" sz="2800" i="0"/>
              <a:t> = 52</a:t>
            </a:r>
            <a:r>
              <a:rPr lang="nb-NO" altLang="nb-NO" sz="2800" i="0" baseline="30000"/>
              <a:t>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51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50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49   </a:t>
            </a:r>
          </a:p>
        </p:txBody>
      </p:sp>
      <p:pic>
        <p:nvPicPr>
          <p:cNvPr id="226310" name="Picture 6" descr="hjerter-knek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166575">
            <a:off x="5543550" y="2492375"/>
            <a:ext cx="1265238" cy="1825625"/>
          </a:xfrm>
          <a:noFill/>
        </p:spPr>
      </p:pic>
      <p:pic>
        <p:nvPicPr>
          <p:cNvPr id="226311" name="Picture 7" descr="spar-ess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267847">
            <a:off x="6189663" y="2276475"/>
            <a:ext cx="1243012" cy="1800225"/>
          </a:xfrm>
          <a:noFill/>
        </p:spPr>
      </p:pic>
      <p:pic>
        <p:nvPicPr>
          <p:cNvPr id="226312" name="Picture 8" descr="klover-t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5038">
            <a:off x="6651625" y="2276475"/>
            <a:ext cx="131921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819150" y="3706813"/>
            <a:ext cx="3979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Antall gunstige utfall:    </a:t>
            </a:r>
            <a:r>
              <a:rPr lang="nb-NO" altLang="nb-NO" sz="2800"/>
              <a:t>g</a:t>
            </a:r>
            <a:r>
              <a:rPr lang="nb-NO" altLang="nb-NO" sz="2800" i="0"/>
              <a:t> = 52</a:t>
            </a:r>
            <a:r>
              <a:rPr lang="nb-NO" altLang="nb-NO" sz="2800" i="0" baseline="30000"/>
              <a:t>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39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26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13   </a:t>
            </a:r>
          </a:p>
        </p:txBody>
      </p:sp>
      <p:graphicFrame>
        <p:nvGraphicFramePr>
          <p:cNvPr id="226314" name="Object 1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40215147"/>
              </p:ext>
            </p:extLst>
          </p:nvPr>
        </p:nvGraphicFramePr>
        <p:xfrm>
          <a:off x="1374775" y="4935538"/>
          <a:ext cx="6765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6" imgW="2666880" imgH="342720" progId="Equation.DSMT4">
                  <p:embed/>
                </p:oleObj>
              </mc:Choice>
              <mc:Fallback>
                <p:oleObj name="Equation" r:id="rId6" imgW="26668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935538"/>
                        <a:ext cx="67659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5" name="Picture 11" descr="ruter-fem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11976">
            <a:off x="7215188" y="2563813"/>
            <a:ext cx="1265237" cy="18335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allAtOnce"/>
      <p:bldP spid="226309" grpId="0" build="allAtOnce"/>
      <p:bldP spid="226313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788FAA-0024-4DBA-91BC-F41573DFA0E2}" type="slidenum">
              <a:rPr lang="en-US" altLang="nb-NO" sz="1400" i="0"/>
              <a:pPr eaLnBrk="1" hangingPunct="1"/>
              <a:t>4</a:t>
            </a:fld>
            <a:endParaRPr lang="en-US" altLang="nb-NO" sz="1400" i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967866" y="274638"/>
            <a:ext cx="3824288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Litt historikk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pic>
        <p:nvPicPr>
          <p:cNvPr id="31756" name="Picture 12" descr="bone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1913" y="2228850"/>
            <a:ext cx="1716087" cy="1217613"/>
          </a:xfrm>
          <a:noFill/>
        </p:spPr>
      </p:pic>
      <p:pic>
        <p:nvPicPr>
          <p:cNvPr id="31758" name="Picture 14" descr="bone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3500" y="2228850"/>
            <a:ext cx="1717675" cy="1216025"/>
          </a:xfrm>
          <a:noFill/>
        </p:spPr>
      </p:pic>
      <p:pic>
        <p:nvPicPr>
          <p:cNvPr id="31760" name="Picture 16" descr="bon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2228850"/>
            <a:ext cx="16986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 descr="bone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2228850"/>
            <a:ext cx="17176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7175500" y="3524250"/>
            <a:ext cx="284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600" i="0"/>
              <a:t>(www.historicgames.com)</a:t>
            </a:r>
          </a:p>
        </p:txBody>
      </p:sp>
      <p:sp>
        <p:nvSpPr>
          <p:cNvPr id="31764" name="Rectangle 20"/>
          <p:cNvSpPr>
            <a:spLocks noGrp="1" noChangeArrowheads="1"/>
          </p:cNvSpPr>
          <p:nvPr>
            <p:ph type="body" sz="half" idx="1"/>
          </p:nvPr>
        </p:nvSpPr>
        <p:spPr>
          <a:xfrm>
            <a:off x="963613" y="1601788"/>
            <a:ext cx="5783262" cy="4132262"/>
          </a:xfrm>
          <a:noFill/>
        </p:spPr>
        <p:txBody>
          <a:bodyPr/>
          <a:lstStyle/>
          <a:p>
            <a:pPr marL="381000" indent="-381000" eaLnBrk="1" hangingPunct="1">
              <a:spcBef>
                <a:spcPct val="40000"/>
              </a:spcBef>
              <a:buFontTx/>
              <a:buNone/>
            </a:pPr>
            <a:r>
              <a:rPr lang="nb-NO" altLang="nb-NO" smtClean="0"/>
              <a:t>Menneskene har hatt</a:t>
            </a:r>
          </a:p>
          <a:p>
            <a:pPr marL="381000" indent="-381000" eaLnBrk="1" hangingPunct="1">
              <a:spcBef>
                <a:spcPct val="0"/>
              </a:spcBef>
              <a:buFontTx/>
              <a:buNone/>
            </a:pPr>
            <a:r>
              <a:rPr lang="nb-NO" altLang="nb-NO" smtClean="0"/>
              <a:t>terninger i tusenvis av år:</a:t>
            </a:r>
          </a:p>
          <a:p>
            <a:pPr marL="800100" lvl="1" indent="-342900" eaLnBrk="1" hangingPunct="1">
              <a:spcBef>
                <a:spcPct val="40000"/>
              </a:spcBef>
            </a:pPr>
            <a:r>
              <a:rPr lang="nb-NO" altLang="nb-NO" smtClean="0"/>
              <a:t>Astragalus: lagd av en liten knokkel fra foten til en sau eller hund</a:t>
            </a:r>
          </a:p>
          <a:p>
            <a:pPr marL="800100" lvl="1" indent="-342900" eaLnBrk="1" hangingPunct="1">
              <a:spcBef>
                <a:spcPct val="40000"/>
              </a:spcBef>
            </a:pPr>
            <a:r>
              <a:rPr lang="nb-NO" altLang="nb-NO" smtClean="0"/>
              <a:t>Sekssidet terning lagd for eksempel av bein, stein eller bronse</a:t>
            </a:r>
            <a:endParaRPr lang="en-US" altLang="nb-NO" smtClean="0"/>
          </a:p>
          <a:p>
            <a:pPr marL="800100" lvl="1" indent="-342900" eaLnBrk="1" hangingPunct="1">
              <a:lnSpc>
                <a:spcPct val="80000"/>
              </a:lnSpc>
            </a:pPr>
            <a:endParaRPr lang="nb-NO" altLang="nb-NO" smtClean="0">
              <a:solidFill>
                <a:srgbClr val="000099"/>
              </a:solidFill>
            </a:endParaRPr>
          </a:p>
          <a:p>
            <a:pPr marL="800100" lvl="1" indent="-342900" eaLnBrk="1" hangingPunct="1">
              <a:lnSpc>
                <a:spcPct val="80000"/>
              </a:lnSpc>
              <a:buFontTx/>
              <a:buNone/>
            </a:pPr>
            <a:endParaRPr lang="en-US" altLang="nb-NO" sz="1600" smtClean="0"/>
          </a:p>
        </p:txBody>
      </p:sp>
      <p:pic>
        <p:nvPicPr>
          <p:cNvPr id="31766" name="Picture 22" descr="gammel-terni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225" y="4133850"/>
            <a:ext cx="1446213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7292975" y="5661025"/>
            <a:ext cx="2574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400" i="0"/>
              <a:t>(www.gambletribune.or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31764" grpId="0" build="p" bldLvl="2"/>
      <p:bldP spid="317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17FEE2-2421-4539-8FAC-B29070F4D602}" type="slidenum">
              <a:rPr lang="en-US" altLang="nb-NO" sz="1400" i="0"/>
              <a:pPr eaLnBrk="1" hangingPunct="1"/>
              <a:t>40</a:t>
            </a:fld>
            <a:endParaRPr lang="en-US" altLang="nb-NO" sz="1400" i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-194406" y="297769"/>
            <a:ext cx="7265987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Addisjonssetningen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177156" name="Text Box 4"/>
          <p:cNvSpPr txBox="1">
            <a:spLocks noChangeArrowheads="1"/>
          </p:cNvSpPr>
          <p:nvPr/>
        </p:nvSpPr>
        <p:spPr bwMode="auto">
          <a:xfrm>
            <a:off x="1208088" y="1484313"/>
            <a:ext cx="8189912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La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/>
              <a:t> være to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ved et forsøk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Ut fra disse kan vi lage to nye </a:t>
            </a:r>
            <a:r>
              <a:rPr lang="nb-NO" altLang="nb-NO" sz="2800" i="0" dirty="0" smtClean="0"/>
              <a:t>hendelser:</a:t>
            </a:r>
            <a:endParaRPr lang="nb-NO" altLang="nb-NO" sz="2800" i="0" dirty="0"/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109663" y="2781300"/>
          <a:ext cx="1382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" name="Equation" r:id="rId3" imgW="419040" imgH="164880" progId="Equation.DSMT4">
                  <p:embed/>
                </p:oleObj>
              </mc:Choice>
              <mc:Fallback>
                <p:oleObj name="Equation" r:id="rId3" imgW="4190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781300"/>
                        <a:ext cx="13827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5568950" y="2781300"/>
          <a:ext cx="13350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781300"/>
                        <a:ext cx="13350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974725" y="3357563"/>
            <a:ext cx="36671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dirty="0"/>
              <a:t>omfatter alle utfall som er med i </a:t>
            </a:r>
            <a:r>
              <a:rPr lang="nb-NO" altLang="nb-NO" sz="2400" dirty="0">
                <a:solidFill>
                  <a:srgbClr val="CC0000"/>
                </a:solidFill>
              </a:rPr>
              <a:t>A</a:t>
            </a:r>
            <a:r>
              <a:rPr lang="nb-NO" altLang="nb-NO" sz="2400" i="0" dirty="0"/>
              <a:t> eller i </a:t>
            </a:r>
            <a:r>
              <a:rPr lang="nb-NO" altLang="nb-NO" sz="2400" dirty="0">
                <a:solidFill>
                  <a:srgbClr val="000099"/>
                </a:solidFill>
              </a:rPr>
              <a:t>B</a:t>
            </a:r>
            <a:r>
              <a:rPr lang="nb-NO" altLang="nb-NO" sz="2400" i="0" dirty="0"/>
              <a:t> eller i begge </a:t>
            </a:r>
            <a:r>
              <a:rPr lang="nb-NO" altLang="nb-NO" sz="2400" i="0" dirty="0" smtClean="0"/>
              <a:t>(«</a:t>
            </a:r>
            <a:r>
              <a:rPr lang="nb-NO" altLang="nb-NO" sz="2400" dirty="0" smtClean="0"/>
              <a:t>A</a:t>
            </a:r>
            <a:r>
              <a:rPr lang="nb-NO" altLang="nb-NO" sz="2400" i="0" dirty="0" smtClean="0"/>
              <a:t> </a:t>
            </a:r>
            <a:r>
              <a:rPr lang="nb-NO" altLang="nb-NO" sz="2400" i="0" dirty="0"/>
              <a:t>union </a:t>
            </a:r>
            <a:r>
              <a:rPr lang="nb-NO" altLang="nb-NO" sz="2400" dirty="0" smtClean="0"/>
              <a:t>B</a:t>
            </a:r>
            <a:r>
              <a:rPr lang="nb-NO" altLang="nb-NO" sz="2400" i="0" dirty="0" smtClean="0"/>
              <a:t>»)</a:t>
            </a:r>
            <a:endParaRPr lang="nb-NO" altLang="nb-NO" sz="2400" i="0" dirty="0"/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5576888" y="3357563"/>
            <a:ext cx="3587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dirty="0"/>
              <a:t>omfatter alle utfall som er med i både </a:t>
            </a:r>
            <a:r>
              <a:rPr lang="nb-NO" altLang="nb-NO" sz="2400" dirty="0">
                <a:solidFill>
                  <a:srgbClr val="CC0000"/>
                </a:solidFill>
              </a:rPr>
              <a:t>A</a:t>
            </a:r>
            <a:r>
              <a:rPr lang="nb-NO" altLang="nb-NO" sz="2400" i="0" dirty="0"/>
              <a:t> og </a:t>
            </a:r>
            <a:r>
              <a:rPr lang="nb-NO" altLang="nb-NO" sz="2400" dirty="0">
                <a:solidFill>
                  <a:srgbClr val="000099"/>
                </a:solidFill>
              </a:rPr>
              <a:t>B</a:t>
            </a:r>
            <a:r>
              <a:rPr lang="nb-NO" altLang="nb-NO" sz="2400" i="0" dirty="0"/>
              <a:t> </a:t>
            </a:r>
            <a:r>
              <a:rPr lang="nb-NO" altLang="nb-NO" sz="2400" i="0" dirty="0" smtClean="0"/>
              <a:t>(«</a:t>
            </a:r>
            <a:r>
              <a:rPr lang="nb-NO" altLang="nb-NO" sz="2400" dirty="0" smtClean="0"/>
              <a:t>A</a:t>
            </a:r>
            <a:r>
              <a:rPr lang="nb-NO" altLang="nb-NO" sz="2400" i="0" dirty="0" smtClean="0"/>
              <a:t> </a:t>
            </a:r>
            <a:r>
              <a:rPr lang="nb-NO" altLang="nb-NO" sz="2400" i="0" dirty="0"/>
              <a:t>snitt </a:t>
            </a:r>
            <a:r>
              <a:rPr lang="nb-NO" altLang="nb-NO" sz="2400" dirty="0" smtClean="0"/>
              <a:t>B</a:t>
            </a:r>
            <a:r>
              <a:rPr lang="nb-NO" altLang="nb-NO" sz="2400" i="0" dirty="0" smtClean="0"/>
              <a:t>»)</a:t>
            </a:r>
            <a:endParaRPr lang="nb-NO" altLang="nb-NO" sz="2400" i="0" dirty="0"/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1130300" y="4941888"/>
            <a:ext cx="3041650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64" name="Oval 12"/>
          <p:cNvSpPr>
            <a:spLocks noChangeArrowheads="1"/>
          </p:cNvSpPr>
          <p:nvPr/>
        </p:nvSpPr>
        <p:spPr bwMode="auto">
          <a:xfrm>
            <a:off x="1520825" y="5229225"/>
            <a:ext cx="1404938" cy="93662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67" name="Oval 15"/>
          <p:cNvSpPr>
            <a:spLocks noChangeArrowheads="1"/>
          </p:cNvSpPr>
          <p:nvPr/>
        </p:nvSpPr>
        <p:spPr bwMode="auto">
          <a:xfrm>
            <a:off x="2457450" y="5229225"/>
            <a:ext cx="1169988" cy="1008063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0" name="Oval 18"/>
          <p:cNvSpPr>
            <a:spLocks noChangeArrowheads="1"/>
          </p:cNvSpPr>
          <p:nvPr/>
        </p:nvSpPr>
        <p:spPr bwMode="auto">
          <a:xfrm>
            <a:off x="1520825" y="5229225"/>
            <a:ext cx="1404938" cy="936625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1" name="Oval 19"/>
          <p:cNvSpPr>
            <a:spLocks noChangeArrowheads="1"/>
          </p:cNvSpPr>
          <p:nvPr/>
        </p:nvSpPr>
        <p:spPr bwMode="auto">
          <a:xfrm>
            <a:off x="2457450" y="5229225"/>
            <a:ext cx="1169988" cy="1008063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5734050" y="4941888"/>
            <a:ext cx="3041650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6124575" y="5229225"/>
            <a:ext cx="1404938" cy="93662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4" name="Oval 22"/>
          <p:cNvSpPr>
            <a:spLocks noChangeArrowheads="1"/>
          </p:cNvSpPr>
          <p:nvPr/>
        </p:nvSpPr>
        <p:spPr bwMode="auto">
          <a:xfrm>
            <a:off x="7061200" y="5229225"/>
            <a:ext cx="1169988" cy="1008063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84" name="Oval 32"/>
          <p:cNvSpPr>
            <a:spLocks noChangeArrowheads="1"/>
          </p:cNvSpPr>
          <p:nvPr/>
        </p:nvSpPr>
        <p:spPr bwMode="auto">
          <a:xfrm>
            <a:off x="6980238" y="5300663"/>
            <a:ext cx="547687" cy="7921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build="allAtOnce"/>
      <p:bldP spid="177160" grpId="0" build="allAtOnce"/>
      <p:bldP spid="177161" grpId="0"/>
      <p:bldP spid="177163" grpId="0" animBg="1"/>
      <p:bldP spid="177164" grpId="0" animBg="1"/>
      <p:bldP spid="177167" grpId="0" animBg="1"/>
      <p:bldP spid="177170" grpId="0" animBg="1"/>
      <p:bldP spid="177171" grpId="0" animBg="1"/>
      <p:bldP spid="177172" grpId="0" animBg="1"/>
      <p:bldP spid="177173" grpId="0" animBg="1"/>
      <p:bldP spid="177174" grpId="0" animBg="1"/>
      <p:bldP spid="17718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6DD6DD-6425-47B1-A0FB-2AD859380B50}" type="slidenum">
              <a:rPr lang="en-US" altLang="nb-NO" sz="1400" i="0"/>
              <a:pPr eaLnBrk="1" hangingPunct="1"/>
              <a:t>41</a:t>
            </a:fld>
            <a:endParaRPr lang="en-US" altLang="nb-NO" sz="1400" i="0"/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739775" y="549275"/>
            <a:ext cx="81915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Se på </a:t>
            </a:r>
            <a:r>
              <a:rPr lang="nb-NO" altLang="nb-NO" sz="2800" i="0" dirty="0" smtClean="0"/>
              <a:t>hendelsene: </a:t>
            </a:r>
            <a:endParaRPr lang="nb-NO" altLang="nb-NO" sz="2800" i="0" dirty="0"/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   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«antall </a:t>
            </a:r>
            <a:r>
              <a:rPr lang="nb-NO" altLang="nb-NO" sz="2800" i="0" dirty="0">
                <a:solidFill>
                  <a:srgbClr val="CC0000"/>
                </a:solidFill>
              </a:rPr>
              <a:t>øyne er et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partall» </a:t>
            </a:r>
            <a:r>
              <a:rPr lang="nb-NO" altLang="nb-NO" sz="2800" i="0" dirty="0">
                <a:solidFill>
                  <a:srgbClr val="CC0000"/>
                </a:solidFill>
              </a:rPr>
              <a:t>= {2, 4, 6}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dirty="0"/>
              <a:t>    </a:t>
            </a: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>
                <a:solidFill>
                  <a:srgbClr val="000099"/>
                </a:solidFill>
              </a:rPr>
              <a:t> =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«høyst </a:t>
            </a:r>
            <a:r>
              <a:rPr lang="nb-NO" altLang="nb-NO" sz="2800" i="0" dirty="0">
                <a:solidFill>
                  <a:srgbClr val="000099"/>
                </a:solidFill>
              </a:rPr>
              <a:t>to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øyne» </a:t>
            </a:r>
            <a:r>
              <a:rPr lang="nb-NO" altLang="nb-NO" sz="2800" i="0" dirty="0">
                <a:solidFill>
                  <a:srgbClr val="000099"/>
                </a:solidFill>
              </a:rPr>
              <a:t>= {1, 2}</a:t>
            </a:r>
          </a:p>
          <a:p>
            <a:pPr eaLnBrk="1" hangingPunct="1">
              <a:spcBef>
                <a:spcPct val="20000"/>
              </a:spcBef>
            </a:pP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22536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973138" y="2924175"/>
            <a:ext cx="3433762" cy="1638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90800" bIns="19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/>
              <a:t>   1        3        5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/>
              <a:t>   2        4        6</a:t>
            </a:r>
            <a:endParaRPr lang="en-US" altLang="nb-NO" i="0"/>
          </a:p>
        </p:txBody>
      </p:sp>
      <p:sp>
        <p:nvSpPr>
          <p:cNvPr id="179213" name="AutoShape 13"/>
          <p:cNvSpPr>
            <a:spLocks noChangeArrowheads="1"/>
          </p:cNvSpPr>
          <p:nvPr/>
        </p:nvSpPr>
        <p:spPr bwMode="auto">
          <a:xfrm>
            <a:off x="1285875" y="3789363"/>
            <a:ext cx="2886075" cy="6477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17921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19713" y="3068638"/>
          <a:ext cx="30099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3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068638"/>
                        <a:ext cx="30099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5113338" y="3760788"/>
          <a:ext cx="2028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4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760788"/>
                        <a:ext cx="2028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1" name="Text Box 21"/>
          <p:cNvSpPr txBox="1">
            <a:spLocks noChangeArrowheads="1"/>
          </p:cNvSpPr>
          <p:nvPr/>
        </p:nvSpPr>
        <p:spPr bwMode="auto">
          <a:xfrm>
            <a:off x="973138" y="5084763"/>
            <a:ext cx="163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Merk at:</a:t>
            </a:r>
          </a:p>
        </p:txBody>
      </p:sp>
      <p:graphicFrame>
        <p:nvGraphicFramePr>
          <p:cNvPr id="179222" name="Object 22"/>
          <p:cNvGraphicFramePr>
            <a:graphicFrameLocks noChangeAspect="1"/>
          </p:cNvGraphicFramePr>
          <p:nvPr/>
        </p:nvGraphicFramePr>
        <p:xfrm>
          <a:off x="2647950" y="4941888"/>
          <a:ext cx="39862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5" name="Equation" r:id="rId7" imgW="1498320" imgH="317160" progId="Equation.DSMT4">
                  <p:embed/>
                </p:oleObj>
              </mc:Choice>
              <mc:Fallback>
                <p:oleObj name="Equation" r:id="rId7" imgW="149832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941888"/>
                        <a:ext cx="39862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Object 23"/>
          <p:cNvGraphicFramePr>
            <a:graphicFrameLocks noChangeAspect="1"/>
          </p:cNvGraphicFramePr>
          <p:nvPr/>
        </p:nvGraphicFramePr>
        <p:xfrm>
          <a:off x="2730500" y="5734050"/>
          <a:ext cx="5405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" name="Equation" r:id="rId9" imgW="2031840" imgH="317160" progId="Equation.DSMT4">
                  <p:embed/>
                </p:oleObj>
              </mc:Choice>
              <mc:Fallback>
                <p:oleObj name="Equation" r:id="rId9" imgW="203184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734050"/>
                        <a:ext cx="54054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4" name="AutoShape 24"/>
          <p:cNvSpPr>
            <a:spLocks noChangeArrowheads="1"/>
          </p:cNvSpPr>
          <p:nvPr/>
        </p:nvSpPr>
        <p:spPr bwMode="auto">
          <a:xfrm>
            <a:off x="1260475" y="3141663"/>
            <a:ext cx="623888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allAtOnce"/>
      <p:bldP spid="179212" grpId="0" animBg="1"/>
      <p:bldP spid="179213" grpId="0" animBg="1"/>
      <p:bldP spid="179221" grpId="0" build="allAtOnce"/>
      <p:bldP spid="17922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BC6FEA-B22E-482C-A7D6-5BC9132BC95A}" type="slidenum">
              <a:rPr lang="en-US" altLang="nb-NO" sz="1400" i="0"/>
              <a:pPr eaLnBrk="1" hangingPunct="1"/>
              <a:t>42</a:t>
            </a:fld>
            <a:endParaRPr lang="en-US" altLang="nb-NO" sz="1400" i="0"/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739775" y="549275"/>
            <a:ext cx="81915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t: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I summen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+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B</a:t>
            </a:r>
            <a:r>
              <a:rPr lang="nb-NO" altLang="nb-NO" sz="2800" i="0" dirty="0"/>
              <a:t>) får vi med sannsynlig-hetene for alle utfallene som er med i </a:t>
            </a:r>
            <a:r>
              <a:rPr lang="nb-NO" altLang="nb-NO" sz="2800" dirty="0"/>
              <a:t>A</a:t>
            </a:r>
            <a:r>
              <a:rPr lang="nb-NO" altLang="nb-NO" sz="2800" i="0" dirty="0"/>
              <a:t> eller i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ller i begge, men de som er i            </a:t>
            </a:r>
            <a:r>
              <a:rPr lang="nb-NO" altLang="nb-NO" sz="2800" i="0" dirty="0" smtClean="0"/>
              <a:t> kommer </a:t>
            </a:r>
            <a:r>
              <a:rPr lang="nb-NO" altLang="nb-NO" sz="2800" i="0" dirty="0"/>
              <a:t>med to ganger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1833563" y="5438775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819150" y="3321050"/>
            <a:ext cx="163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rfor:</a:t>
            </a:r>
          </a:p>
        </p:txBody>
      </p:sp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2222500" y="3394075"/>
          <a:ext cx="6478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" name="Equation" r:id="rId3" imgW="2247840" imgH="203040" progId="Equation.DSMT4">
                  <p:embed/>
                </p:oleObj>
              </mc:Choice>
              <mc:Fallback>
                <p:oleObj name="Equation" r:id="rId3" imgW="22478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394075"/>
                        <a:ext cx="6478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3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65235249"/>
              </p:ext>
            </p:extLst>
          </p:nvPr>
        </p:nvGraphicFramePr>
        <p:xfrm>
          <a:off x="5652992" y="1946084"/>
          <a:ext cx="1079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992" y="1946084"/>
                        <a:ext cx="1079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819150" y="4205288"/>
            <a:ext cx="5303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t gir </a:t>
            </a:r>
            <a:r>
              <a:rPr lang="nb-NO" altLang="nb-NO" sz="2800">
                <a:solidFill>
                  <a:srgbClr val="CC0000"/>
                </a:solidFill>
              </a:rPr>
              <a:t>addisjonssetningen:</a:t>
            </a:r>
          </a:p>
        </p:txBody>
      </p:sp>
      <p:graphicFrame>
        <p:nvGraphicFramePr>
          <p:cNvPr id="181269" name="Object 21"/>
          <p:cNvGraphicFramePr>
            <a:graphicFrameLocks noChangeAspect="1"/>
          </p:cNvGraphicFramePr>
          <p:nvPr/>
        </p:nvGraphicFramePr>
        <p:xfrm>
          <a:off x="1517650" y="5229225"/>
          <a:ext cx="647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" name="Equation" r:id="rId7" imgW="2247840" imgH="203040" progId="Equation.DSMT4">
                  <p:embed/>
                </p:oleObj>
              </mc:Choice>
              <mc:Fallback>
                <p:oleObj name="Equation" r:id="rId7" imgW="22478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229225"/>
                        <a:ext cx="647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0" name="Rectangle 22"/>
          <p:cNvSpPr>
            <a:spLocks noChangeArrowheads="1"/>
          </p:cNvSpPr>
          <p:nvPr/>
        </p:nvSpPr>
        <p:spPr bwMode="auto">
          <a:xfrm>
            <a:off x="1285875" y="5013325"/>
            <a:ext cx="7256463" cy="9366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allAtOnce"/>
      <p:bldP spid="181257" grpId="0" build="allAtOnce"/>
      <p:bldP spid="181267" grpId="0" build="allAtOnce"/>
      <p:bldP spid="18127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56A676-45D2-4A12-8072-8BC94806B385}" type="slidenum">
              <a:rPr lang="en-US" altLang="nb-NO" sz="1400" i="0"/>
              <a:pPr eaLnBrk="1" hangingPunct="1"/>
              <a:t>43</a:t>
            </a:fld>
            <a:endParaRPr lang="en-US" altLang="nb-NO" sz="1400" i="0"/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876300" y="3235325"/>
            <a:ext cx="38242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819150" y="476250"/>
            <a:ext cx="811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to terninger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339850" y="2622550"/>
            <a:ext cx="5694363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800" i="0"/>
          </a:p>
        </p:txBody>
      </p:sp>
      <p:sp>
        <p:nvSpPr>
          <p:cNvPr id="182279" name="AutoShape 7"/>
          <p:cNvSpPr>
            <a:spLocks noChangeArrowheads="1"/>
          </p:cNvSpPr>
          <p:nvPr/>
        </p:nvSpPr>
        <p:spPr bwMode="auto">
          <a:xfrm rot="1544270">
            <a:off x="830263" y="3714750"/>
            <a:ext cx="6327775" cy="43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81" name="Rectangle 9"/>
          <p:cNvSpPr>
            <a:spLocks noChangeArrowheads="1"/>
          </p:cNvSpPr>
          <p:nvPr/>
        </p:nvSpPr>
        <p:spPr bwMode="auto">
          <a:xfrm>
            <a:off x="788988" y="2405063"/>
            <a:ext cx="6084887" cy="30257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87" name="AutoShape 15"/>
          <p:cNvSpPr>
            <a:spLocks/>
          </p:cNvSpPr>
          <p:nvPr/>
        </p:nvSpPr>
        <p:spPr bwMode="auto">
          <a:xfrm>
            <a:off x="949325" y="2603500"/>
            <a:ext cx="4992688" cy="433388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88" name="AutoShape 16"/>
          <p:cNvSpPr>
            <a:spLocks/>
          </p:cNvSpPr>
          <p:nvPr/>
        </p:nvSpPr>
        <p:spPr bwMode="auto">
          <a:xfrm rot="5400000">
            <a:off x="5151438" y="3802063"/>
            <a:ext cx="2232025" cy="701675"/>
          </a:xfrm>
          <a:prstGeom prst="rightBracket">
            <a:avLst>
              <a:gd name="adj" fmla="val 8333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>
            <a:off x="5916613" y="2603500"/>
            <a:ext cx="701675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6618288" y="2603500"/>
            <a:ext cx="0" cy="576263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graphicFrame>
        <p:nvGraphicFramePr>
          <p:cNvPr id="182293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7381875" y="2374900"/>
          <a:ext cx="1563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6" name="Equation" r:id="rId3" imgW="647640" imgH="317160" progId="Equation.DSMT4">
                  <p:embed/>
                </p:oleObj>
              </mc:Choice>
              <mc:Fallback>
                <p:oleObj name="Equation" r:id="rId3" imgW="64764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2374900"/>
                        <a:ext cx="1563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/>
        </p:nvGraphicFramePr>
        <p:xfrm>
          <a:off x="7435850" y="3309938"/>
          <a:ext cx="15636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3309938"/>
                        <a:ext cx="15636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7" name="Object 25"/>
          <p:cNvGraphicFramePr>
            <a:graphicFrameLocks noChangeAspect="1"/>
          </p:cNvGraphicFramePr>
          <p:nvPr/>
        </p:nvGraphicFramePr>
        <p:xfrm>
          <a:off x="7335838" y="4246563"/>
          <a:ext cx="22082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8" name="Equation" r:id="rId7" imgW="914400" imgH="317160" progId="Equation.DSMT4">
                  <p:embed/>
                </p:oleObj>
              </mc:Choice>
              <mc:Fallback>
                <p:oleObj name="Equation" r:id="rId7" imgW="914400" imgH="317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4246563"/>
                        <a:ext cx="22082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8" name="Object 26"/>
          <p:cNvGraphicFramePr>
            <a:graphicFrameLocks noChangeAspect="1"/>
          </p:cNvGraphicFramePr>
          <p:nvPr/>
        </p:nvGraphicFramePr>
        <p:xfrm>
          <a:off x="1476375" y="5718175"/>
          <a:ext cx="4387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9" name="Equation" r:id="rId9" imgW="1726920" imgH="317160" progId="Equation.DSMT4">
                  <p:embed/>
                </p:oleObj>
              </mc:Choice>
              <mc:Fallback>
                <p:oleObj name="Equation" r:id="rId9" imgW="172692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18175"/>
                        <a:ext cx="4387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819150" y="1125538"/>
            <a:ext cx="811212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A 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«sum </a:t>
            </a:r>
            <a:r>
              <a:rPr lang="nb-NO" altLang="nb-NO" sz="2800" i="0" dirty="0">
                <a:solidFill>
                  <a:srgbClr val="CC0000"/>
                </a:solidFill>
              </a:rPr>
              <a:t>øyne lik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sju»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</a:t>
            </a: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>
                <a:solidFill>
                  <a:srgbClr val="000099"/>
                </a:solidFill>
              </a:rPr>
              <a:t> =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«minst </a:t>
            </a:r>
            <a:r>
              <a:rPr lang="nb-NO" altLang="nb-NO" sz="2800" i="0" dirty="0">
                <a:solidFill>
                  <a:srgbClr val="000099"/>
                </a:solidFill>
              </a:rPr>
              <a:t>én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sekser»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build="allAtOnce"/>
      <p:bldP spid="182278" grpId="0" build="allAtOnce"/>
      <p:bldP spid="182279" grpId="0" animBg="1"/>
      <p:bldP spid="182281" grpId="0" animBg="1"/>
      <p:bldP spid="182287" grpId="0" animBg="1"/>
      <p:bldP spid="182288" grpId="0" animBg="1"/>
      <p:bldP spid="182291" grpId="0" animBg="1"/>
      <p:bldP spid="182292" grpId="0" animBg="1"/>
      <p:bldP spid="182299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28E2F7-F4A7-4B21-ACBF-3EE9AF397645}" type="slidenum">
              <a:rPr lang="en-US" altLang="nb-NO" sz="1400" i="0"/>
              <a:pPr eaLnBrk="1" hangingPunct="1"/>
              <a:t>44</a:t>
            </a:fld>
            <a:endParaRPr lang="en-US" altLang="nb-NO" sz="1400" i="0"/>
          </a:p>
        </p:txBody>
      </p:sp>
      <p:sp>
        <p:nvSpPr>
          <p:cNvPr id="256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819150" y="476250"/>
            <a:ext cx="8112125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6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klasse er det 25 elever</a:t>
            </a:r>
          </a:p>
          <a:p>
            <a:pPr eaLnBrk="1" hangingPunct="1"/>
            <a:r>
              <a:rPr lang="nb-NO" altLang="nb-NO" sz="2800" i="0" dirty="0"/>
              <a:t>10 elever har fransk (F), 12 elever har tysk (T) og 4 elever har begge fagen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É</a:t>
            </a:r>
            <a:r>
              <a:rPr lang="nb-NO" altLang="nb-NO" sz="2800" i="0" dirty="0" smtClean="0"/>
              <a:t>n </a:t>
            </a:r>
            <a:r>
              <a:rPr lang="nb-NO" altLang="nb-NO" sz="2800" i="0" dirty="0"/>
              <a:t>elev trekkes tilfeldig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a er sannsynligheten for at eleven har minst ett av fagene?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graphicFrame>
        <p:nvGraphicFramePr>
          <p:cNvPr id="185359" name="Object 15"/>
          <p:cNvGraphicFramePr>
            <a:graphicFrameLocks noChangeAspect="1"/>
          </p:cNvGraphicFramePr>
          <p:nvPr/>
        </p:nvGraphicFramePr>
        <p:xfrm>
          <a:off x="1489075" y="5229225"/>
          <a:ext cx="5124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2" name="Equation" r:id="rId3" imgW="1739880" imgH="317160" progId="Equation.DSMT4">
                  <p:embed/>
                </p:oleObj>
              </mc:Choice>
              <mc:Fallback>
                <p:oleObj name="Equation" r:id="rId3" imgW="173988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229225"/>
                        <a:ext cx="5124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/>
        </p:nvGraphicFramePr>
        <p:xfrm>
          <a:off x="1200150" y="3644900"/>
          <a:ext cx="16779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Equation" r:id="rId5" imgW="660240" imgH="317160" progId="Equation.DSMT4">
                  <p:embed/>
                </p:oleObj>
              </mc:Choice>
              <mc:Fallback>
                <p:oleObj name="Equation" r:id="rId5" imgW="66024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644900"/>
                        <a:ext cx="16779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3460750" y="3644900"/>
          <a:ext cx="1644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4" name="Equation" r:id="rId7" imgW="647640" imgH="317160" progId="Equation.DSMT4">
                  <p:embed/>
                </p:oleObj>
              </mc:Choice>
              <mc:Fallback>
                <p:oleObj name="Equation" r:id="rId7" imgW="64764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4900"/>
                        <a:ext cx="16446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/>
        </p:nvGraphicFramePr>
        <p:xfrm>
          <a:off x="5621338" y="3644900"/>
          <a:ext cx="23542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5" name="Equation" r:id="rId9" imgW="927000" imgH="317160" progId="Equation.DSMT4">
                  <p:embed/>
                </p:oleObj>
              </mc:Choice>
              <mc:Fallback>
                <p:oleObj name="Equation" r:id="rId9" imgW="92700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644900"/>
                        <a:ext cx="23542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5" name="Text Box 21"/>
          <p:cNvSpPr txBox="1">
            <a:spLocks noChangeArrowheads="1"/>
          </p:cNvSpPr>
          <p:nvPr/>
        </p:nvSpPr>
        <p:spPr bwMode="auto">
          <a:xfrm>
            <a:off x="1130300" y="4508500"/>
            <a:ext cx="546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Addisjonssetningen gir</a:t>
            </a:r>
            <a:endParaRPr lang="en-US" altLang="nb-NO" sz="2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build="allAtOnce"/>
      <p:bldP spid="18536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20DA49-F014-40CB-BC96-1426FFA78EAC}" type="slidenum">
              <a:rPr lang="en-US" altLang="nb-NO" sz="1400" i="0"/>
              <a:pPr eaLnBrk="1" hangingPunct="1"/>
              <a:t>45</a:t>
            </a:fld>
            <a:endParaRPr lang="en-US" altLang="nb-NO" sz="1400" i="0"/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819150" y="476250"/>
            <a:ext cx="8112125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 og la </a:t>
            </a:r>
            <a:r>
              <a:rPr lang="nb-NO" altLang="nb-NO" sz="2800" dirty="0"/>
              <a:t>A </a:t>
            </a:r>
            <a:r>
              <a:rPr lang="nb-NO" altLang="nb-NO" sz="2800" i="0" dirty="0"/>
              <a:t>= {5, 6} og </a:t>
            </a:r>
            <a:r>
              <a:rPr lang="nb-NO" altLang="nb-NO" sz="2800" dirty="0"/>
              <a:t>B </a:t>
            </a:r>
            <a:r>
              <a:rPr lang="nb-NO" altLang="nb-NO" sz="2800" i="0" dirty="0"/>
              <a:t>= {1, 4} 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t er ingen utfall i </a:t>
            </a:r>
          </a:p>
        </p:txBody>
      </p:sp>
      <p:graphicFrame>
        <p:nvGraphicFramePr>
          <p:cNvPr id="186377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52207994"/>
              </p:ext>
            </p:extLst>
          </p:nvPr>
        </p:nvGraphicFramePr>
        <p:xfrm>
          <a:off x="4094963" y="1087438"/>
          <a:ext cx="1008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" name="Equation" r:id="rId3" imgW="419040" imgH="164880" progId="Equation.DSMT4">
                  <p:embed/>
                </p:oleObj>
              </mc:Choice>
              <mc:Fallback>
                <p:oleObj name="Equation" r:id="rId3" imgW="41904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63" y="1087438"/>
                        <a:ext cx="1008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819150" y="1557338"/>
            <a:ext cx="811212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           er en </a:t>
            </a:r>
            <a:r>
              <a:rPr lang="nb-NO" altLang="nb-NO" sz="2800" dirty="0">
                <a:solidFill>
                  <a:srgbClr val="CC0000"/>
                </a:solidFill>
              </a:rPr>
              <a:t>umulig </a:t>
            </a:r>
            <a:r>
              <a:rPr lang="nb-NO" altLang="nb-NO" sz="2800" dirty="0" smtClean="0">
                <a:solidFill>
                  <a:srgbClr val="CC0000"/>
                </a:solidFill>
              </a:rPr>
              <a:t>hendelse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 </a:t>
            </a:r>
            <a:r>
              <a:rPr lang="nb-NO" altLang="nb-NO" sz="2800" i="0" dirty="0"/>
              <a:t>og </a:t>
            </a:r>
            <a:r>
              <a:rPr lang="nb-NO" altLang="nb-NO" sz="2800" dirty="0"/>
              <a:t>B </a:t>
            </a:r>
            <a:r>
              <a:rPr lang="nb-NO" altLang="nb-NO" sz="2800" i="0" dirty="0"/>
              <a:t>er </a:t>
            </a:r>
            <a:r>
              <a:rPr lang="nb-NO" altLang="nb-NO" sz="2800" dirty="0">
                <a:solidFill>
                  <a:srgbClr val="CC0000"/>
                </a:solidFill>
              </a:rPr>
              <a:t>disjunkt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 </a:t>
            </a:r>
            <a:endParaRPr lang="nb-NO" altLang="nb-NO" sz="2800" i="0" dirty="0"/>
          </a:p>
        </p:txBody>
      </p:sp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938213" y="1592263"/>
          <a:ext cx="1008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592263"/>
                        <a:ext cx="1008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1833563" y="3854450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898525" y="2781300"/>
            <a:ext cx="8266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ddisjonssetningen for disjunkte </a:t>
            </a:r>
            <a:r>
              <a:rPr lang="nb-NO" altLang="nb-NO" sz="2800" i="0" dirty="0" smtClean="0"/>
              <a:t>hendelser: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1520825" y="3575050"/>
          <a:ext cx="4427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3" name="Equation" r:id="rId6" imgW="1536480" imgH="203040" progId="Equation.DSMT4">
                  <p:embed/>
                </p:oleObj>
              </mc:Choice>
              <mc:Fallback>
                <p:oleObj name="Equation" r:id="rId6" imgW="15364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575050"/>
                        <a:ext cx="4427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1285875" y="3429000"/>
            <a:ext cx="5070475" cy="720725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6387" name="Text Box 19"/>
          <p:cNvSpPr txBox="1">
            <a:spLocks noChangeArrowheads="1"/>
          </p:cNvSpPr>
          <p:nvPr/>
        </p:nvSpPr>
        <p:spPr bwMode="auto">
          <a:xfrm>
            <a:off x="974725" y="4570413"/>
            <a:ext cx="8267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ddisjonssetningen gjelder også for flere disjunkte </a:t>
            </a:r>
            <a:r>
              <a:rPr lang="nb-NO" altLang="nb-NO" sz="2800" i="0" dirty="0" smtClean="0"/>
              <a:t>hendelser. </a:t>
            </a:r>
            <a:r>
              <a:rPr lang="nb-NO" altLang="nb-NO" sz="2800" i="0" dirty="0"/>
              <a:t>For eksempel: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graphicFrame>
        <p:nvGraphicFramePr>
          <p:cNvPr id="186388" name="Object 20"/>
          <p:cNvGraphicFramePr>
            <a:graphicFrameLocks noChangeAspect="1"/>
          </p:cNvGraphicFramePr>
          <p:nvPr/>
        </p:nvGraphicFramePr>
        <p:xfrm>
          <a:off x="1520825" y="5876925"/>
          <a:ext cx="651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4" name="Equation" r:id="rId8" imgW="2260440" imgH="203040" progId="Equation.DSMT4">
                  <p:embed/>
                </p:oleObj>
              </mc:Choice>
              <mc:Fallback>
                <p:oleObj name="Equation" r:id="rId8" imgW="22604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876925"/>
                        <a:ext cx="651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1209675" y="5732463"/>
            <a:ext cx="7254875" cy="7207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allAtOnce"/>
      <p:bldP spid="186380" grpId="0" build="allAtOnce"/>
      <p:bldP spid="186383" grpId="0" build="allAtOnce"/>
      <p:bldP spid="186385" grpId="0" animBg="1"/>
      <p:bldP spid="186387" grpId="0" build="allAtOnce"/>
      <p:bldP spid="18638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C5D4A9-C007-4661-BEA3-877105ED31C0}" type="slidenum">
              <a:rPr lang="en-US" altLang="nb-NO" sz="1400" i="0"/>
              <a:pPr eaLnBrk="1" hangingPunct="1"/>
              <a:t>46</a:t>
            </a:fld>
            <a:endParaRPr lang="en-US" altLang="nb-NO" sz="1400" i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54" y="260350"/>
            <a:ext cx="7567612" cy="1000125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Komplementære hendels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1285875" y="1587500"/>
            <a:ext cx="7958138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La </a:t>
            </a:r>
            <a:r>
              <a:rPr lang="nb-NO" altLang="nb-NO" sz="2800" dirty="0"/>
              <a:t>A</a:t>
            </a:r>
            <a:r>
              <a:rPr lang="nb-NO" altLang="nb-NO" sz="2800" i="0" dirty="0"/>
              <a:t> være en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ved et forsøk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 at </a:t>
            </a:r>
            <a:r>
              <a:rPr lang="nb-NO" altLang="nb-NO" sz="2800" dirty="0"/>
              <a:t>A</a:t>
            </a:r>
            <a:r>
              <a:rPr lang="nb-NO" altLang="nb-NO" sz="2800" i="0" dirty="0"/>
              <a:t>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inntreffer er en </a:t>
            </a:r>
            <a:r>
              <a:rPr lang="nb-NO" altLang="nb-NO" sz="2800" i="0" dirty="0" smtClean="0"/>
              <a:t>hendelse </a:t>
            </a:r>
            <a:r>
              <a:rPr lang="nb-NO" altLang="nb-NO" sz="2800" i="0" dirty="0"/>
              <a:t>vi kaller </a:t>
            </a:r>
            <a:r>
              <a:rPr lang="nb-NO" altLang="nb-NO" sz="2800" i="0" dirty="0" smtClean="0"/>
              <a:t>«ikke </a:t>
            </a:r>
            <a:r>
              <a:rPr lang="nb-NO" altLang="nb-NO" sz="2800" dirty="0" smtClean="0"/>
              <a:t>A</a:t>
            </a:r>
            <a:r>
              <a:rPr lang="nb-NO" altLang="nb-NO" sz="2800" i="0" dirty="0" smtClean="0"/>
              <a:t>» </a:t>
            </a:r>
            <a:r>
              <a:rPr lang="nb-NO" altLang="nb-NO" sz="2800" i="0" dirty="0"/>
              <a:t>og skriver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 og      er </a:t>
            </a:r>
            <a:r>
              <a:rPr lang="nb-NO" altLang="nb-NO" sz="2800" dirty="0">
                <a:solidFill>
                  <a:srgbClr val="CC0000"/>
                </a:solidFill>
              </a:rPr>
              <a:t>komplementære</a:t>
            </a:r>
            <a:r>
              <a:rPr lang="nb-NO" altLang="nb-NO" sz="280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384675" y="2659063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1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659063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3079750" y="4308475"/>
            <a:ext cx="3043238" cy="12239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187411" name="Object 19"/>
          <p:cNvGraphicFramePr>
            <a:graphicFrameLocks noChangeAspect="1"/>
          </p:cNvGraphicFramePr>
          <p:nvPr/>
        </p:nvGraphicFramePr>
        <p:xfrm>
          <a:off x="2306638" y="3357563"/>
          <a:ext cx="385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2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357563"/>
                        <a:ext cx="385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6" name="Freeform 24"/>
          <p:cNvSpPr>
            <a:spLocks/>
          </p:cNvSpPr>
          <p:nvPr/>
        </p:nvSpPr>
        <p:spPr bwMode="auto">
          <a:xfrm>
            <a:off x="4132263" y="4308475"/>
            <a:ext cx="663575" cy="1223963"/>
          </a:xfrm>
          <a:custGeom>
            <a:avLst/>
            <a:gdLst>
              <a:gd name="T0" fmla="*/ 602887137 w 386"/>
              <a:gd name="T1" fmla="*/ 0 h 771"/>
              <a:gd name="T2" fmla="*/ 67971746 w 386"/>
              <a:gd name="T3" fmla="*/ 798890597 h 771"/>
              <a:gd name="T4" fmla="*/ 1007765962 w 386"/>
              <a:gd name="T5" fmla="*/ 1370965523 h 771"/>
              <a:gd name="T6" fmla="*/ 871820590 w 386"/>
              <a:gd name="T7" fmla="*/ 1943042235 h 771"/>
              <a:gd name="T8" fmla="*/ 0 60000 65536"/>
              <a:gd name="T9" fmla="*/ 0 60000 65536"/>
              <a:gd name="T10" fmla="*/ 0 60000 65536"/>
              <a:gd name="T11" fmla="*/ 0 60000 65536"/>
              <a:gd name="T12" fmla="*/ 0 w 386"/>
              <a:gd name="T13" fmla="*/ 0 h 771"/>
              <a:gd name="T14" fmla="*/ 386 w 386"/>
              <a:gd name="T15" fmla="*/ 771 h 7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6" h="771">
                <a:moveTo>
                  <a:pt x="204" y="0"/>
                </a:moveTo>
                <a:cubicBezTo>
                  <a:pt x="102" y="113"/>
                  <a:pt x="0" y="226"/>
                  <a:pt x="23" y="317"/>
                </a:cubicBezTo>
                <a:cubicBezTo>
                  <a:pt x="46" y="408"/>
                  <a:pt x="296" y="468"/>
                  <a:pt x="341" y="544"/>
                </a:cubicBezTo>
                <a:cubicBezTo>
                  <a:pt x="386" y="620"/>
                  <a:pt x="303" y="733"/>
                  <a:pt x="295" y="771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87417" name="Text Box 25"/>
          <p:cNvSpPr txBox="1">
            <a:spLocks noChangeArrowheads="1"/>
          </p:cNvSpPr>
          <p:nvPr/>
        </p:nvSpPr>
        <p:spPr bwMode="auto">
          <a:xfrm>
            <a:off x="3390900" y="4667250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/>
              <a:t>A</a:t>
            </a:r>
            <a:endParaRPr lang="en-US" altLang="nb-NO" sz="2800"/>
          </a:p>
        </p:txBody>
      </p:sp>
      <p:graphicFrame>
        <p:nvGraphicFramePr>
          <p:cNvPr id="187418" name="Object 26"/>
          <p:cNvGraphicFramePr>
            <a:graphicFrameLocks noChangeAspect="1"/>
          </p:cNvGraphicFramePr>
          <p:nvPr/>
        </p:nvGraphicFramePr>
        <p:xfrm>
          <a:off x="5095875" y="4618038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3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618038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1" name="Text Box 29"/>
          <p:cNvSpPr txBox="1">
            <a:spLocks noChangeArrowheads="1"/>
          </p:cNvSpPr>
          <p:nvPr/>
        </p:nvSpPr>
        <p:spPr bwMode="auto">
          <a:xfrm>
            <a:off x="1443038" y="5934075"/>
            <a:ext cx="6396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Merk at</a:t>
            </a:r>
            <a:r>
              <a:rPr lang="nb-NO" altLang="nb-NO" sz="2800"/>
              <a:t> A</a:t>
            </a:r>
            <a:r>
              <a:rPr lang="nb-NO" altLang="nb-NO" sz="2800" i="0"/>
              <a:t>  og      er </a:t>
            </a:r>
            <a:r>
              <a:rPr lang="nb-NO" altLang="nb-NO" sz="2800"/>
              <a:t>disjunkte</a:t>
            </a:r>
          </a:p>
        </p:txBody>
      </p:sp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3751263" y="5910263"/>
          <a:ext cx="377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4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5910263"/>
                        <a:ext cx="377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build="allAtOnce"/>
      <p:bldP spid="187406" grpId="0" animBg="1"/>
      <p:bldP spid="187416" grpId="0" animBg="1"/>
      <p:bldP spid="187417" grpId="0"/>
      <p:bldP spid="187421" grpId="0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049289-45A6-4220-8A99-D9FA72D18F47}" type="slidenum">
              <a:rPr lang="en-US" altLang="nb-NO" sz="1400" i="0"/>
              <a:pPr eaLnBrk="1" hangingPunct="1"/>
              <a:t>47</a:t>
            </a:fld>
            <a:endParaRPr lang="en-US" altLang="nb-NO" sz="1400" i="0"/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1209675" y="620713"/>
            <a:ext cx="8112125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7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é</a:t>
            </a:r>
            <a:r>
              <a:rPr lang="nb-NO" altLang="nb-NO" sz="2800" i="0" dirty="0" smtClean="0"/>
              <a:t>n </a:t>
            </a:r>
            <a:r>
              <a:rPr lang="nb-NO" altLang="nb-NO" sz="2800" i="0" dirty="0"/>
              <a:t>terning og la </a:t>
            </a:r>
            <a:r>
              <a:rPr lang="nb-NO" altLang="nb-NO" sz="2800" dirty="0"/>
              <a:t>A </a:t>
            </a:r>
            <a:r>
              <a:rPr lang="nb-NO" altLang="nb-NO" sz="2800" i="0" dirty="0"/>
              <a:t>= {5, 6}</a:t>
            </a:r>
          </a:p>
          <a:p>
            <a:pPr eaLnBrk="1" hangingPunct="1">
              <a:spcBef>
                <a:spcPct val="10000"/>
              </a:spcBef>
            </a:pPr>
            <a:r>
              <a:rPr lang="nb-NO" altLang="nb-NO" sz="2800" i="0" dirty="0"/>
              <a:t>Da er      = {1, 2, 3, 4}</a:t>
            </a:r>
          </a:p>
        </p:txBody>
      </p:sp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2366963" y="1054100"/>
          <a:ext cx="385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054100"/>
                        <a:ext cx="385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2" name="Text Box 16"/>
          <p:cNvSpPr txBox="1">
            <a:spLocks noChangeArrowheads="1"/>
          </p:cNvSpPr>
          <p:nvPr/>
        </p:nvSpPr>
        <p:spPr bwMode="auto">
          <a:xfrm>
            <a:off x="1209675" y="1773238"/>
            <a:ext cx="7253288" cy="339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I eksemplet er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= 2/6 og </a:t>
            </a:r>
            <a:r>
              <a:rPr lang="nb-NO" altLang="nb-NO" sz="2800" dirty="0"/>
              <a:t>P</a:t>
            </a:r>
            <a:r>
              <a:rPr lang="nb-NO" altLang="nb-NO" sz="2800" i="0" dirty="0"/>
              <a:t>( </a:t>
            </a:r>
            <a:r>
              <a:rPr lang="nb-NO" altLang="nb-NO" sz="2800" dirty="0"/>
              <a:t>  </a:t>
            </a:r>
            <a:r>
              <a:rPr lang="nb-NO" altLang="nb-NO" sz="2800" i="0" dirty="0"/>
              <a:t>) = 4/6</a:t>
            </a:r>
            <a:r>
              <a:rPr lang="nb-NO" altLang="nb-NO" i="0" dirty="0"/>
              <a:t>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Merk at summen er lik én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et kommer av at alle utfall enten er med i </a:t>
            </a:r>
            <a:r>
              <a:rPr lang="nb-NO" altLang="nb-NO" sz="2800" dirty="0"/>
              <a:t>A</a:t>
            </a:r>
            <a:r>
              <a:rPr lang="nb-NO" altLang="nb-NO" sz="2800" i="0" dirty="0"/>
              <a:t> eller i        og at summen av alle </a:t>
            </a:r>
            <a:r>
              <a:rPr lang="nb-NO" altLang="nb-NO" sz="2800" i="0" dirty="0" err="1"/>
              <a:t>sannsynilighetene</a:t>
            </a:r>
            <a:r>
              <a:rPr lang="nb-NO" altLang="nb-NO" sz="2800" i="0" dirty="0"/>
              <a:t> er lik én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 dirty="0"/>
              <a:t>Har derfor generelt at</a:t>
            </a:r>
          </a:p>
        </p:txBody>
      </p:sp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6146800" y="1787525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5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787525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4" name="Object 18"/>
          <p:cNvGraphicFramePr>
            <a:graphicFrameLocks noChangeAspect="1"/>
          </p:cNvGraphicFramePr>
          <p:nvPr/>
        </p:nvGraphicFramePr>
        <p:xfrm>
          <a:off x="2390775" y="3429000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429000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62405"/>
              </p:ext>
            </p:extLst>
          </p:nvPr>
        </p:nvGraphicFramePr>
        <p:xfrm>
          <a:off x="2681670" y="5429728"/>
          <a:ext cx="2701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670" y="5429728"/>
                        <a:ext cx="27019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8" name="Rectangle 22"/>
          <p:cNvSpPr>
            <a:spLocks noChangeArrowheads="1"/>
          </p:cNvSpPr>
          <p:nvPr/>
        </p:nvSpPr>
        <p:spPr bwMode="auto">
          <a:xfrm>
            <a:off x="1987550" y="5373688"/>
            <a:ext cx="3979863" cy="7207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build="allAtOnce"/>
      <p:bldP spid="188432" grpId="0" build="allAtOnce"/>
      <p:bldP spid="18843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CA2E66-88B4-49ED-B2EE-376EE7987CCD}" type="slidenum">
              <a:rPr lang="en-US" altLang="nb-NO" sz="1400" i="0"/>
              <a:pPr eaLnBrk="1" hangingPunct="1"/>
              <a:t>48</a:t>
            </a:fld>
            <a:endParaRPr lang="en-US" altLang="nb-NO" sz="1400" i="0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508000" y="146493"/>
            <a:ext cx="873601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8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Trekker fire kort fra en kortstokk.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Hva er sannsynligheten for at vi får </a:t>
            </a:r>
            <a:r>
              <a:rPr lang="nb-NO" altLang="nb-NO" sz="2800" dirty="0"/>
              <a:t>minst</a:t>
            </a:r>
            <a:r>
              <a:rPr lang="nb-NO" altLang="nb-NO" sz="2800" i="0" dirty="0"/>
              <a:t>  to kort i samme farge?</a:t>
            </a:r>
          </a:p>
        </p:txBody>
      </p:sp>
      <p:sp>
        <p:nvSpPr>
          <p:cNvPr id="29704" name="Text Box 4"/>
          <p:cNvSpPr txBox="1">
            <a:spLocks noChangeArrowheads="1"/>
          </p:cNvSpPr>
          <p:nvPr/>
        </p:nvSpPr>
        <p:spPr bwMode="auto">
          <a:xfrm>
            <a:off x="2298700" y="5222875"/>
            <a:ext cx="4681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585788" y="1747826"/>
            <a:ext cx="46815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kan få minst to kort i samme farge på flere måter </a:t>
            </a:r>
          </a:p>
        </p:txBody>
      </p:sp>
      <p:pic>
        <p:nvPicPr>
          <p:cNvPr id="190470" name="Picture 6" descr="hjerter-knek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166575">
            <a:off x="5916613" y="1726054"/>
            <a:ext cx="1265237" cy="1825625"/>
          </a:xfrm>
          <a:noFill/>
        </p:spPr>
      </p:pic>
      <p:pic>
        <p:nvPicPr>
          <p:cNvPr id="190471" name="Picture 7" descr="spar-ess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267847">
            <a:off x="6562725" y="1510154"/>
            <a:ext cx="1243013" cy="1800225"/>
          </a:xfrm>
          <a:noFill/>
        </p:spPr>
      </p:pic>
      <p:pic>
        <p:nvPicPr>
          <p:cNvPr id="190472" name="Picture 8" descr="klover-t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5038">
            <a:off x="7024688" y="1621279"/>
            <a:ext cx="1319212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0474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27150" y="5013325"/>
          <a:ext cx="4781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0" name="Equation" r:id="rId6" imgW="1930320" imgH="203040" progId="Equation.DSMT4">
                  <p:embed/>
                </p:oleObj>
              </mc:Choice>
              <mc:Fallback>
                <p:oleObj name="Equation" r:id="rId6" imgW="19303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013325"/>
                        <a:ext cx="4781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85788" y="2782425"/>
            <a:ext cx="46815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Tungvint </a:t>
            </a:r>
            <a:r>
              <a:rPr lang="nb-NO" altLang="nb-NO" sz="2800" i="0" dirty="0"/>
              <a:t>å regne ut sannsynlighetene for alle disse og så summere  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596674" y="4302803"/>
            <a:ext cx="9156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nklere å gå veien om den komplementære </a:t>
            </a:r>
            <a:r>
              <a:rPr lang="nb-NO" altLang="nb-NO" sz="2800" i="0" dirty="0" smtClean="0"/>
              <a:t>hendelsen:  </a:t>
            </a:r>
            <a:endParaRPr lang="nb-NO" altLang="nb-NO" sz="2800" i="0" dirty="0"/>
          </a:p>
        </p:txBody>
      </p:sp>
      <p:graphicFrame>
        <p:nvGraphicFramePr>
          <p:cNvPr id="190478" name="Object 14"/>
          <p:cNvGraphicFramePr>
            <a:graphicFrameLocks noChangeAspect="1"/>
          </p:cNvGraphicFramePr>
          <p:nvPr/>
        </p:nvGraphicFramePr>
        <p:xfrm>
          <a:off x="1909763" y="5589588"/>
          <a:ext cx="4625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1"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589588"/>
                        <a:ext cx="4625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9" name="Object 15"/>
          <p:cNvGraphicFramePr>
            <a:graphicFrameLocks noChangeAspect="1"/>
          </p:cNvGraphicFramePr>
          <p:nvPr/>
        </p:nvGraphicFramePr>
        <p:xfrm>
          <a:off x="2030413" y="6199188"/>
          <a:ext cx="2921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Equation" r:id="rId10" imgW="1180800" imgH="177480" progId="Equation.DSMT4">
                  <p:embed/>
                </p:oleObj>
              </mc:Choice>
              <mc:Fallback>
                <p:oleObj name="Equation" r:id="rId10" imgW="11808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6199188"/>
                        <a:ext cx="29210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0481" name="Picture 17" descr="spar-sju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749">
            <a:off x="7596188" y="1835591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3" name="Picture 19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66575">
            <a:off x="5888038" y="1726054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4" name="Picture 20" descr="spar-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7847">
            <a:off x="6457950" y="1510154"/>
            <a:ext cx="12430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7" name="Picture 23" descr="hjerter-ni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874">
            <a:off x="6980238" y="1581591"/>
            <a:ext cx="12827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8" name="Picture 24" descr="spar-sju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749">
            <a:off x="7527925" y="1870516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allAtOnce"/>
      <p:bldP spid="190469" grpId="0" build="allAtOnce"/>
      <p:bldP spid="190476" grpId="0" build="allAtOnce"/>
      <p:bldP spid="190477" grpId="0" build="allAtOnce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EE064A-169B-4559-B12B-3B7CE1A5CA4A}" type="slidenum">
              <a:rPr lang="en-US" altLang="nb-NO" sz="1400" i="0"/>
              <a:pPr eaLnBrk="1" hangingPunct="1"/>
              <a:t>49</a:t>
            </a:fld>
            <a:endParaRPr lang="en-US" altLang="nb-NO" sz="1400" i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-854564" y="274638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Betinget sannsynlighet</a:t>
            </a:r>
          </a:p>
        </p:txBody>
      </p:sp>
      <p:pic>
        <p:nvPicPr>
          <p:cNvPr id="195587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7413" y="3987800"/>
            <a:ext cx="1287462" cy="1773238"/>
          </a:xfrm>
          <a:noFill/>
        </p:spPr>
      </p:pic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1052513" y="1830388"/>
            <a:ext cx="795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Vil først se intuitivt på betinget sannsynlighet </a:t>
            </a: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1052513" y="26987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Legger fire røde kort og to svarte kort i en bunke</a:t>
            </a:r>
          </a:p>
        </p:txBody>
      </p:sp>
      <p:pic>
        <p:nvPicPr>
          <p:cNvPr id="195591" name="Picture 7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970338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2" name="Picture 8" descr="hjerter-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3995738"/>
            <a:ext cx="12334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3" name="Picture 9" descr="ruter-fe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3995738"/>
            <a:ext cx="12461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4" name="Picture 10" descr="ruter-konge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6388" y="3995738"/>
            <a:ext cx="1284287" cy="1800225"/>
          </a:xfrm>
          <a:noFill/>
        </p:spPr>
      </p:pic>
      <p:pic>
        <p:nvPicPr>
          <p:cNvPr id="195595" name="Picture 11" descr="spar-sj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275" y="3960813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6" name="Picture 12" descr="spar-es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3995738"/>
            <a:ext cx="12430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8" name="Picture 14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9" name="Picture 15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0" name="Picture 16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4032250"/>
            <a:ext cx="1287462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1" name="Picture 17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8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2" name="Picture 18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400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build="allAtOnce"/>
      <p:bldP spid="195590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D344BD-809D-4CC7-B0E1-94D3BE9DB2E8}" type="slidenum">
              <a:rPr lang="en-US" altLang="nb-NO" sz="1400" i="0"/>
              <a:pPr eaLnBrk="1" hangingPunct="1"/>
              <a:t>5</a:t>
            </a:fld>
            <a:endParaRPr lang="en-US" altLang="nb-NO" sz="1400" i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nb-NO" altLang="nb-NO" sz="2800" smtClean="0">
                <a:solidFill>
                  <a:schemeClr val="tx1"/>
                </a:solidFill>
              </a:rPr>
              <a:t>Terningkast og loddtrekning ble brukt for å komme fram til riktig avgjørelse på et vanskelig problem. Avgjørelsen ble da overlatt til høyere makter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71463" y="1946275"/>
            <a:ext cx="35877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/>
              <a:t>Apg. 1, 23-26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nb-NO" sz="1800" i="0"/>
              <a:t>To menn ble kalt fram, Josef Barsabbas med tilnavnet Justus, og Mattias. Så bad de: «Herre, du som kjenner alles hjerter, vis oss hvem av disse to du har utvalgt til å ha den tjeneste og det apostelembete som Judas forlot for å gå til sitt sted.» De kastet lodd mellom dem, og loddet falt på Mattias. Fra nå av ble han regnet som apostel sammen med de elleve. </a:t>
            </a:r>
          </a:p>
        </p:txBody>
      </p:sp>
      <p:pic>
        <p:nvPicPr>
          <p:cNvPr id="7" name="Plassholder for innhold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1801813"/>
            <a:ext cx="4808538" cy="425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149266" y="6237288"/>
            <a:ext cx="3744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nb-NO" sz="1800" i="0" dirty="0"/>
              <a:t>(</a:t>
            </a:r>
            <a:r>
              <a:rPr lang="en-US" altLang="nb-NO" sz="1800" i="0" dirty="0" err="1"/>
              <a:t>Snorre</a:t>
            </a:r>
            <a:r>
              <a:rPr lang="en-US" altLang="nb-NO" sz="1800" i="0" dirty="0"/>
              <a:t>: Olav den </a:t>
            </a:r>
            <a:r>
              <a:rPr lang="en-US" altLang="nb-NO" sz="1800" i="0" dirty="0" err="1" smtClean="0"/>
              <a:t>H</a:t>
            </a:r>
            <a:r>
              <a:rPr lang="en-US" altLang="nb-NO" sz="1800" i="0" smtClean="0"/>
              <a:t>elliges</a:t>
            </a:r>
            <a:r>
              <a:rPr lang="en-US" altLang="nb-NO" sz="1800" i="0" dirty="0" smtClean="0"/>
              <a:t> </a:t>
            </a:r>
            <a:r>
              <a:rPr lang="en-US" altLang="nb-NO" sz="1800" i="0" dirty="0"/>
              <a:t>sag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5959F8-FAF9-47BF-8E49-DF39A6A4E579}" type="slidenum">
              <a:rPr lang="en-US" altLang="nb-NO" sz="1400" i="0"/>
              <a:pPr eaLnBrk="1" hangingPunct="1"/>
              <a:t>50</a:t>
            </a:fld>
            <a:endParaRPr lang="en-US" altLang="nb-NO" sz="1400" i="0"/>
          </a:p>
        </p:txBody>
      </p:sp>
      <p:pic>
        <p:nvPicPr>
          <p:cNvPr id="196611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1204913"/>
            <a:ext cx="1285875" cy="1773237"/>
          </a:xfrm>
          <a:noFill/>
        </p:spPr>
      </p:pic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661988" y="3290888"/>
            <a:ext cx="83470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er på </a:t>
            </a:r>
            <a:r>
              <a:rPr lang="nb-NO" altLang="nb-NO" sz="2800" i="0" dirty="0" smtClean="0"/>
              <a:t>hendelsene: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196615" name="Picture 7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1125538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19" name="Picture 11" descr="spar-sj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1150938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661988" y="40481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Trekker tilfeldig ett kort og så ett kort til</a:t>
            </a:r>
          </a:p>
        </p:txBody>
      </p:sp>
      <p:pic>
        <p:nvPicPr>
          <p:cNvPr id="196622" name="Picture 14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2493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3" name="Picture 15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2493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4" name="Picture 16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2493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5" name="Picture 17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493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6" name="Picture 18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12493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34" name="Text Box 26"/>
          <p:cNvSpPr txBox="1">
            <a:spLocks noChangeArrowheads="1"/>
          </p:cNvSpPr>
          <p:nvPr/>
        </p:nvSpPr>
        <p:spPr bwMode="auto">
          <a:xfrm>
            <a:off x="584200" y="4578350"/>
            <a:ext cx="9164638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Vi har at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A</a:t>
            </a:r>
            <a:r>
              <a:rPr lang="nb-NO" altLang="nb-NO" sz="2800" i="0"/>
              <a:t>) = 4/6 = 2/3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>
                <a:solidFill>
                  <a:srgbClr val="CC0000"/>
                </a:solidFill>
              </a:rPr>
              <a:t>Hvis</a:t>
            </a:r>
            <a:r>
              <a:rPr lang="nb-NO" altLang="nb-NO" sz="2800"/>
              <a:t> A</a:t>
            </a:r>
            <a:r>
              <a:rPr lang="nb-NO" altLang="nb-NO" sz="2800" i="0"/>
              <a:t> har inntruffet er sannsynligheten for </a:t>
            </a:r>
            <a:r>
              <a:rPr lang="nb-NO" altLang="nb-NO" sz="2800"/>
              <a:t>B</a:t>
            </a:r>
            <a:r>
              <a:rPr lang="nb-NO" altLang="nb-NO" sz="2800" i="0"/>
              <a:t> lik 2/5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/>
              <a:t>Dette er den </a:t>
            </a:r>
            <a:r>
              <a:rPr lang="nb-NO" altLang="nb-NO" sz="2800">
                <a:solidFill>
                  <a:srgbClr val="CC0000"/>
                </a:solidFill>
              </a:rPr>
              <a:t>betingede sannsynligheten</a:t>
            </a:r>
            <a:r>
              <a:rPr lang="nb-NO" altLang="nb-NO" sz="2800" i="0"/>
              <a:t> for </a:t>
            </a:r>
            <a:r>
              <a:rPr lang="nb-NO" altLang="nb-NO" sz="2800"/>
              <a:t>B</a:t>
            </a:r>
            <a:r>
              <a:rPr lang="nb-NO" altLang="nb-NO" sz="2800" i="0"/>
              <a:t> gitt </a:t>
            </a:r>
            <a:r>
              <a:rPr lang="nb-NO" altLang="nb-NO" sz="2800"/>
              <a:t>A</a:t>
            </a:r>
            <a:endParaRPr lang="nb-NO" altLang="nb-NO" sz="2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build="allAtOnce"/>
      <p:bldP spid="196621" grpId="0" build="allAtOnce"/>
      <p:bldP spid="196634" grpId="0" build="allAtOnce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DC8F68-ADEA-47CE-B9B0-3F14AED5B046}" type="slidenum">
              <a:rPr lang="en-US" altLang="nb-NO" sz="1400" i="0"/>
              <a:pPr eaLnBrk="1" hangingPunct="1"/>
              <a:t>51</a:t>
            </a:fld>
            <a:endParaRPr lang="en-US" altLang="nb-NO" sz="1400" i="0"/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1054100" y="838200"/>
            <a:ext cx="772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n betingede sannsynligheten for </a:t>
            </a:r>
            <a:r>
              <a:rPr lang="nb-NO" altLang="nb-NO" sz="2800" dirty="0"/>
              <a:t>B</a:t>
            </a:r>
            <a:r>
              <a:rPr lang="nb-NO" altLang="nb-NO" sz="2800" i="0" dirty="0"/>
              <a:t> gitt </a:t>
            </a:r>
            <a:r>
              <a:rPr lang="nb-NO" altLang="nb-NO" sz="2800" dirty="0"/>
              <a:t>A </a:t>
            </a:r>
            <a:r>
              <a:rPr lang="nb-NO" altLang="nb-NO" sz="2800" i="0" dirty="0"/>
              <a:t>skriver vi </a:t>
            </a:r>
            <a:r>
              <a:rPr lang="nb-NO" altLang="nb-NO" i="0" dirty="0" smtClean="0"/>
              <a:t> </a:t>
            </a:r>
            <a:endParaRPr lang="nb-NO" altLang="nb-NO" i="0" dirty="0"/>
          </a:p>
        </p:txBody>
      </p:sp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1052513" y="2117725"/>
            <a:ext cx="7332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ltså har vi at </a:t>
            </a:r>
          </a:p>
        </p:txBody>
      </p:sp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1052513" y="2909888"/>
            <a:ext cx="7332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ilsvarende har vi at </a:t>
            </a:r>
            <a:r>
              <a:rPr lang="nb-NO" altLang="nb-NO" sz="2800" dirty="0" smtClean="0"/>
              <a:t>  </a:t>
            </a:r>
            <a:endParaRPr lang="nb-NO" altLang="nb-NO" sz="2800" i="0" dirty="0"/>
          </a:p>
        </p:txBody>
      </p:sp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1130300" y="3816350"/>
            <a:ext cx="7800975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Om </a:t>
            </a:r>
            <a:r>
              <a:rPr lang="nb-NO" altLang="nb-NO" sz="2800" dirty="0"/>
              <a:t>A</a:t>
            </a:r>
            <a:r>
              <a:rPr lang="nb-NO" altLang="nb-NO" sz="2800" i="0" dirty="0"/>
              <a:t> inntreffer eller ikke </a:t>
            </a:r>
            <a:r>
              <a:rPr lang="nb-NO" altLang="nb-NO" sz="2800" dirty="0"/>
              <a:t>endrer</a:t>
            </a:r>
            <a:r>
              <a:rPr lang="nb-NO" altLang="nb-NO" sz="2800" i="0" dirty="0"/>
              <a:t> den betingede sannsynligheten for </a:t>
            </a:r>
            <a:r>
              <a:rPr lang="nb-NO" altLang="nb-NO" sz="2800" dirty="0"/>
              <a:t>B</a:t>
            </a:r>
          </a:p>
          <a:p>
            <a:pPr eaLnBrk="1" hangingPunct="1">
              <a:spcBef>
                <a:spcPct val="90000"/>
              </a:spcBef>
            </a:pPr>
            <a:r>
              <a:rPr lang="nb-NO" altLang="nb-NO" sz="2800" i="0" dirty="0"/>
              <a:t>Vi sier at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r </a:t>
            </a:r>
            <a:r>
              <a:rPr lang="nb-NO" altLang="nb-NO" sz="2800" dirty="0">
                <a:solidFill>
                  <a:srgbClr val="CC0000"/>
                </a:solidFill>
              </a:rPr>
              <a:t>avhengig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51810"/>
              </p:ext>
            </p:extLst>
          </p:nvPr>
        </p:nvGraphicFramePr>
        <p:xfrm>
          <a:off x="2717347" y="1406072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47" y="1406072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55556"/>
              </p:ext>
            </p:extLst>
          </p:nvPr>
        </p:nvGraphicFramePr>
        <p:xfrm>
          <a:off x="3448050" y="2198235"/>
          <a:ext cx="2276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198235"/>
                        <a:ext cx="2276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22342"/>
              </p:ext>
            </p:extLst>
          </p:nvPr>
        </p:nvGraphicFramePr>
        <p:xfrm>
          <a:off x="4510995" y="2931660"/>
          <a:ext cx="2219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995" y="2931660"/>
                        <a:ext cx="22193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4" grpId="0" build="allAtOnce"/>
      <p:bldP spid="197645" grpId="0" build="allAtOnce"/>
      <p:bldP spid="197647" grpId="0" build="allAtOnce"/>
      <p:bldP spid="197650" grpId="0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0D0D85C-3174-407D-A2C8-D76962BB3565}" type="slidenum">
              <a:rPr lang="en-US" altLang="nb-NO" sz="1400" i="0"/>
              <a:pPr eaLnBrk="1" hangingPunct="1"/>
              <a:t>52</a:t>
            </a:fld>
            <a:endParaRPr lang="en-US" altLang="nb-NO" sz="1400" i="0"/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1130300" y="3511550"/>
            <a:ext cx="7332663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iden vi legger det første kortet tilbake er </a:t>
            </a:r>
          </a:p>
          <a:p>
            <a:pPr eaLnBrk="1" hangingPunct="1">
              <a:spcBef>
                <a:spcPct val="10000"/>
              </a:spcBef>
            </a:pPr>
            <a:endParaRPr lang="nb-NO" altLang="nb-NO" sz="2800" i="0" dirty="0"/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130300" y="4808538"/>
            <a:ext cx="819150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Om </a:t>
            </a:r>
            <a:r>
              <a:rPr lang="nb-NO" altLang="nb-NO" sz="2800" dirty="0"/>
              <a:t>A</a:t>
            </a:r>
            <a:r>
              <a:rPr lang="nb-NO" altLang="nb-NO" sz="2800" i="0" dirty="0"/>
              <a:t> inntreffer eller ikke endrer </a:t>
            </a:r>
            <a:r>
              <a:rPr lang="nb-NO" altLang="nb-NO" sz="2800" dirty="0"/>
              <a:t>ikke </a:t>
            </a:r>
            <a:r>
              <a:rPr lang="nb-NO" altLang="nb-NO" sz="2800" i="0" dirty="0"/>
              <a:t>den betingede sannsynligheten for </a:t>
            </a:r>
            <a:r>
              <a:rPr lang="nb-NO" altLang="nb-NO" sz="2800" dirty="0"/>
              <a:t>B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sier at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r </a:t>
            </a:r>
            <a:r>
              <a:rPr lang="nb-NO" altLang="nb-NO" sz="2800" dirty="0">
                <a:solidFill>
                  <a:srgbClr val="CC0000"/>
                </a:solidFill>
              </a:rPr>
              <a:t>uavhengig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052513" y="4762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/>
            <a:r>
              <a:rPr lang="nb-NO" altLang="nb-NO" sz="2800" i="0" dirty="0"/>
              <a:t>Bunke med fire røde og to svarte kort 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052513" y="1628775"/>
            <a:ext cx="7800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Trekker først ett kort tilfeldig. Legger så kortet tilbake og trekker tilfeldig et kort til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1131888" y="2776538"/>
            <a:ext cx="8345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92773"/>
              </p:ext>
            </p:extLst>
          </p:nvPr>
        </p:nvGraphicFramePr>
        <p:xfrm>
          <a:off x="1214891" y="3989634"/>
          <a:ext cx="4813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891" y="3989634"/>
                        <a:ext cx="4813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allAtOnce"/>
      <p:bldP spid="199686" grpId="0" build="allAtOnce"/>
      <p:bldP spid="199687" grpId="0" build="allAtOnce"/>
      <p:bldP spid="199688" grpId="0" build="allAtOnce"/>
      <p:bldP spid="199690" grpId="0" build="allAtOnce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ED11BD-72F8-4E9D-9453-FDB27AEC2BC9}" type="slidenum">
              <a:rPr lang="en-US" altLang="nb-NO" sz="1400" i="0"/>
              <a:pPr eaLnBrk="1" hangingPunct="1"/>
              <a:t>53</a:t>
            </a:fld>
            <a:endParaRPr lang="en-US" altLang="nb-NO" sz="1400" i="0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1595438" y="4565189"/>
            <a:ext cx="6477000" cy="16764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i="0">
                <a:solidFill>
                  <a:srgbClr val="CC0000"/>
                </a:solidFill>
              </a:rPr>
              <a:t>Vi trenger en definisjon av betinget sannsynlighet!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496888" y="2203450"/>
            <a:ext cx="89804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/>
              <a:t>Hva er den betingede sannsynligheten for at begge kortene er røde gitt at minst ett av dem er rødt?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nb-NO" altLang="nb-NO" sz="2800" i="0"/>
              <a:t>Hva er den betingede sannsynligheten for at det første kortet er rødt gitt at det andre er svart?</a:t>
            </a: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495300" y="546100"/>
            <a:ext cx="86677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altLang="nb-NO" sz="2800" i="0"/>
              <a:t>I eksemplene over er det </a:t>
            </a:r>
            <a:r>
              <a:rPr lang="nb-NO" altLang="nb-NO" sz="2800"/>
              <a:t>intuitivt</a:t>
            </a:r>
            <a:r>
              <a:rPr lang="nb-NO" altLang="nb-NO" sz="2800" i="0"/>
              <a:t> klart hva betinget sannsynlighet er</a:t>
            </a:r>
          </a:p>
          <a:p>
            <a:pPr>
              <a:spcBef>
                <a:spcPct val="50000"/>
              </a:spcBef>
            </a:pPr>
            <a:r>
              <a:rPr lang="nb-NO" altLang="nb-NO" sz="2800" i="0"/>
              <a:t>Det er ikke alltid like enkel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nimBg="1"/>
      <p:bldP spid="201733" grpId="0" build="p" autoUpdateAnimBg="0"/>
      <p:bldP spid="201734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B594FF-E8BF-4D79-95C1-4324ACA97E09}" type="slidenum">
              <a:rPr lang="en-US" altLang="nb-NO" sz="1400" i="0"/>
              <a:pPr eaLnBrk="1" hangingPunct="1"/>
              <a:t>54</a:t>
            </a:fld>
            <a:endParaRPr lang="en-US" altLang="nb-NO" sz="1400" i="0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333375"/>
            <a:ext cx="8337550" cy="1039813"/>
          </a:xfrm>
        </p:spPr>
        <p:txBody>
          <a:bodyPr/>
          <a:lstStyle/>
          <a:p>
            <a:pPr algn="l" eaLnBrk="1" hangingPunct="1"/>
            <a:r>
              <a:rPr lang="nb-NO" altLang="nb-NO" sz="2800" dirty="0" smtClean="0">
                <a:solidFill>
                  <a:srgbClr val="008000"/>
                </a:solidFill>
              </a:rPr>
              <a:t>Eksempel 4.3:</a:t>
            </a:r>
            <a:r>
              <a:rPr lang="nb-NO" altLang="nb-NO" sz="2800" dirty="0" smtClean="0">
                <a:solidFill>
                  <a:schemeClr val="tx1"/>
                </a:solidFill>
              </a:rPr>
              <a:t> Norske barn delt inn etter kjønn og fargeblindhet (i prosent):</a:t>
            </a:r>
          </a:p>
        </p:txBody>
      </p:sp>
      <p:graphicFrame>
        <p:nvGraphicFramePr>
          <p:cNvPr id="205827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633538" y="1485900"/>
          <a:ext cx="5981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0" name="Document" r:id="rId3" imgW="7968869" imgH="1979539" progId="Word.Document.8">
                  <p:embed/>
                </p:oleObj>
              </mc:Choice>
              <mc:Fallback>
                <p:oleObj name="Document" r:id="rId3" imgW="7968869" imgH="197953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485900"/>
                        <a:ext cx="5981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3511550" y="5516563"/>
          <a:ext cx="46783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1" name="Equation" r:id="rId5" imgW="1854000" imgH="419040" progId="Equation.DSMT4">
                  <p:embed/>
                </p:oleObj>
              </mc:Choice>
              <mc:Fallback>
                <p:oleObj name="Equation" r:id="rId5" imgW="1854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516563"/>
                        <a:ext cx="46783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895350" y="2997200"/>
            <a:ext cx="8582025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Registrerer kjønn og fargesyn for tilfeldig valgt barn. Tabellen gir sannsynlighetsmodell</a:t>
            </a: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895350" y="4116388"/>
            <a:ext cx="85820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endelser</a:t>
            </a:r>
            <a:r>
              <a:rPr lang="nb-NO" altLang="nb-NO" sz="2800" i="0" dirty="0"/>
              <a:t>:  </a:t>
            </a:r>
            <a:r>
              <a:rPr lang="nb-NO" altLang="nb-NO" sz="2800" dirty="0"/>
              <a:t>F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argeblind» </a:t>
            </a:r>
            <a:r>
              <a:rPr lang="nb-NO" altLang="nb-NO" sz="2800" i="0" dirty="0"/>
              <a:t>og  </a:t>
            </a:r>
            <a:r>
              <a:rPr lang="nb-NO" altLang="nb-NO" sz="2800" dirty="0"/>
              <a:t>G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gutt»</a:t>
            </a:r>
            <a:endParaRPr lang="nb-NO" altLang="nb-NO" sz="2800" i="0" dirty="0"/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895350" y="4765675"/>
            <a:ext cx="85820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i har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G</a:t>
            </a:r>
            <a:r>
              <a:rPr lang="nb-NO" altLang="nb-NO" sz="2800" i="0"/>
              <a:t>) = 0.514    og  P(</a:t>
            </a:r>
            <a:r>
              <a:rPr lang="nb-NO" altLang="nb-NO" sz="2800"/>
              <a:t>F</a:t>
            </a:r>
            <a:r>
              <a:rPr lang="nb-NO" altLang="nb-NO" sz="2800" i="0"/>
              <a:t>    </a:t>
            </a:r>
            <a:r>
              <a:rPr lang="nb-NO" altLang="nb-NO" sz="2800"/>
              <a:t>G)</a:t>
            </a:r>
            <a:r>
              <a:rPr lang="nb-NO" altLang="nb-NO" sz="2800" i="0"/>
              <a:t> = 0.041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 flipV="1">
            <a:off x="5613400" y="4810125"/>
            <a:ext cx="46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U</a:t>
            </a:r>
            <a:endParaRPr lang="en-US" altLang="nb-NO" sz="2800" i="0"/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1130300" y="5445125"/>
            <a:ext cx="85820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/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895350" y="5661025"/>
            <a:ext cx="226377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«Opplagt» </a:t>
            </a:r>
            <a:r>
              <a:rPr lang="nb-NO" altLang="nb-NO" sz="2800" i="0" dirty="0"/>
              <a:t>a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utoUpdateAnimBg="0"/>
      <p:bldP spid="205829" grpId="0" autoUpdateAnimBg="0"/>
      <p:bldP spid="205830" grpId="0" autoUpdateAnimBg="0"/>
      <p:bldP spid="205831" grpId="0" autoUpdateAnimBg="0"/>
      <p:bldP spid="205832" grpId="0"/>
      <p:bldP spid="20583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2274C6-3764-4632-9741-718F176DD1AB}" type="slidenum">
              <a:rPr lang="en-US" altLang="nb-NO" sz="1400" i="0"/>
              <a:pPr eaLnBrk="1" hangingPunct="1"/>
              <a:t>55</a:t>
            </a:fld>
            <a:endParaRPr lang="en-US" altLang="nb-NO" sz="1400" i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90575" y="731838"/>
            <a:ext cx="7672388" cy="609600"/>
          </a:xfrm>
        </p:spPr>
        <p:txBody>
          <a:bodyPr/>
          <a:lstStyle/>
          <a:p>
            <a:pPr algn="l" eaLnBrk="1" hangingPunct="1"/>
            <a:r>
              <a:rPr lang="nb-NO" altLang="nb-NO" sz="3200" smtClean="0">
                <a:solidFill>
                  <a:schemeClr val="tx1"/>
                </a:solidFill>
              </a:rPr>
              <a:t>Eksemplet motiverer </a:t>
            </a:r>
            <a:r>
              <a:rPr lang="nb-NO" altLang="nb-NO" sz="3200" i="1" smtClean="0">
                <a:solidFill>
                  <a:schemeClr val="tx1"/>
                </a:solidFill>
              </a:rPr>
              <a:t>definisjonen</a:t>
            </a:r>
            <a:r>
              <a:rPr lang="nb-NO" altLang="nb-NO" sz="3200" smtClean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116138" y="1793875"/>
          <a:ext cx="3773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793875"/>
                        <a:ext cx="3773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1676400" y="162877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185988" y="4725988"/>
          <a:ext cx="36306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725988"/>
                        <a:ext cx="36306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1754188" y="458152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1025525" y="3756025"/>
            <a:ext cx="767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 dirty="0"/>
              <a:t>Ved å bytte </a:t>
            </a:r>
            <a:r>
              <a:rPr lang="nb-NO" altLang="nb-NO" i="0" dirty="0" smtClean="0"/>
              <a:t>om «rollene» til </a:t>
            </a:r>
            <a:r>
              <a:rPr lang="nb-NO" altLang="nb-NO" dirty="0"/>
              <a:t>A</a:t>
            </a:r>
            <a:r>
              <a:rPr lang="nb-NO" altLang="nb-NO" i="0" dirty="0"/>
              <a:t> og </a:t>
            </a:r>
            <a:r>
              <a:rPr lang="nb-NO" altLang="nb-NO" dirty="0"/>
              <a:t>B</a:t>
            </a:r>
            <a:endParaRPr lang="nb-NO" altLang="nb-NO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207879" grpId="0" animBg="1"/>
      <p:bldP spid="207881" grpId="0" animBg="1"/>
      <p:bldP spid="20788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60C2DEE-89E9-42AA-A443-603AB223486C}" type="slidenum">
              <a:rPr lang="en-US" altLang="nb-NO" sz="1400" i="0"/>
              <a:pPr eaLnBrk="1" hangingPunct="1"/>
              <a:t>56</a:t>
            </a:fld>
            <a:endParaRPr lang="en-US" altLang="nb-NO" sz="1400" i="0"/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1180213" y="1389047"/>
            <a:ext cx="8942166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G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gutt»                 </a:t>
            </a:r>
            <a:r>
              <a:rPr lang="nb-NO" altLang="nb-NO" sz="2800" dirty="0" smtClean="0"/>
              <a:t>J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«jente» </a:t>
            </a:r>
            <a:endParaRPr lang="nb-NO" altLang="nb-NO" sz="2800" i="0" dirty="0" smtClean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 smtClean="0"/>
              <a:t>F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fargeblind»       </a:t>
            </a:r>
            <a:r>
              <a:rPr lang="nb-NO" altLang="nb-NO" sz="2800" dirty="0"/>
              <a:t>N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normalt fargesyn» </a:t>
            </a:r>
            <a:endParaRPr lang="nb-NO" altLang="nb-NO" sz="2800" i="0" dirty="0"/>
          </a:p>
        </p:txBody>
      </p:sp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741363" y="159029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3 / Oppgave 25: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 smtClean="0"/>
              <a:t>Vi ser på situasjonen i eksempel 4.3</a:t>
            </a:r>
            <a:endParaRPr lang="nb-NO" altLang="nb-NO" sz="2800" i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4156"/>
              </p:ext>
            </p:extLst>
          </p:nvPr>
        </p:nvGraphicFramePr>
        <p:xfrm>
          <a:off x="1222802" y="3006841"/>
          <a:ext cx="5619751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3" imgW="2476440" imgH="419040" progId="Equation.DSMT4">
                  <p:embed/>
                </p:oleObj>
              </mc:Choice>
              <mc:Fallback>
                <p:oleObj name="Equation" r:id="rId3" imgW="24764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02" y="3006841"/>
                        <a:ext cx="5619751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09215"/>
              </p:ext>
            </p:extLst>
          </p:nvPr>
        </p:nvGraphicFramePr>
        <p:xfrm>
          <a:off x="1261831" y="4196731"/>
          <a:ext cx="5735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31" y="4196731"/>
                        <a:ext cx="5735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40663"/>
              </p:ext>
            </p:extLst>
          </p:nvPr>
        </p:nvGraphicFramePr>
        <p:xfrm>
          <a:off x="1235968" y="5508432"/>
          <a:ext cx="5676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7" imgW="2501640" imgH="419040" progId="Equation.DSMT4">
                  <p:embed/>
                </p:oleObj>
              </mc:Choice>
              <mc:Fallback>
                <p:oleObj name="Equation" r:id="rId7" imgW="250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968" y="5508432"/>
                        <a:ext cx="5676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  <p:bldP spid="209933" grpId="0" build="allAtOnce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2403475"/>
            <a:ext cx="1285875" cy="1773238"/>
          </a:xfrm>
          <a:noFill/>
        </p:spPr>
      </p:pic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974725" y="4422775"/>
            <a:ext cx="834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209924" name="Picture 4" descr="hjerter-knek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2324100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5" name="Picture 5" descr="spar-sj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2349500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741363" y="1577065"/>
            <a:ext cx="819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rekker tilfeldig ett kort og så ett kort til</a:t>
            </a:r>
          </a:p>
        </p:txBody>
      </p:sp>
      <p:pic>
        <p:nvPicPr>
          <p:cNvPr id="209927" name="Picture 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447925"/>
            <a:ext cx="12874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8" name="Picture 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9" name="Picture 9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0" name="Picture 10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447925"/>
            <a:ext cx="12874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1" name="Picture 11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806679" y="247530"/>
            <a:ext cx="8191500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Bunke med fire røde og to svarte kort </a:t>
            </a: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974725" y="5197928"/>
            <a:ext cx="7958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l bestemme  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           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ut fra definisjonen</a:t>
            </a:r>
          </a:p>
          <a:p>
            <a:pPr eaLnBrk="1" hangingPunct="1"/>
            <a:r>
              <a:rPr lang="nb-NO" altLang="nb-NO" sz="2800" i="0" dirty="0" smtClean="0"/>
              <a:t>(det gir </a:t>
            </a:r>
            <a:r>
              <a:rPr lang="nb-NO" altLang="nb-NO" sz="2800" i="0" dirty="0"/>
              <a:t>en </a:t>
            </a:r>
            <a:r>
              <a:rPr lang="nb-NO" altLang="nb-NO" sz="2800" i="0" dirty="0" smtClean="0"/>
              <a:t>«sjekk» </a:t>
            </a:r>
            <a:r>
              <a:rPr lang="nb-NO" altLang="nb-NO" sz="2800" i="0" dirty="0"/>
              <a:t>på at definisjonen er rimelig)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3305629" y="5274580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629" y="5274580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5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766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  <p:bldP spid="209926" grpId="0" build="allAtOnce"/>
      <p:bldP spid="209933" grpId="0" build="allAtOnce"/>
      <p:bldP spid="209934" grpId="0" build="allAtOnce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662201" y="115888"/>
            <a:ext cx="8892961" cy="293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to kort på 6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5 = 30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først et rødt og så et svart kort på                         4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2 = 8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det første kort rødt på 4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5 = 20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Det gir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817777" y="422116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rmed er</a:t>
            </a:r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>
            <p:extLst/>
          </p:nvPr>
        </p:nvGraphicFramePr>
        <p:xfrm>
          <a:off x="1319427" y="3107878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3" imgW="914400" imgH="317160" progId="Equation.DSMT4">
                  <p:embed/>
                </p:oleObj>
              </mc:Choice>
              <mc:Fallback>
                <p:oleObj name="Equation" r:id="rId3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427" y="3107878"/>
                        <a:ext cx="26654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/>
          </p:nvPr>
        </p:nvGraphicFramePr>
        <p:xfrm>
          <a:off x="5297702" y="3120397"/>
          <a:ext cx="18875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02" y="3120397"/>
                        <a:ext cx="18875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895565" y="600551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(selvfølgelig!)</a:t>
            </a:r>
          </a:p>
        </p:txBody>
      </p:sp>
      <p:graphicFrame>
        <p:nvGraphicFramePr>
          <p:cNvPr id="210957" name="Object 13"/>
          <p:cNvGraphicFramePr>
            <a:graphicFrameLocks noChangeAspect="1"/>
          </p:cNvGraphicFramePr>
          <p:nvPr>
            <p:extLst/>
          </p:nvPr>
        </p:nvGraphicFramePr>
        <p:xfrm>
          <a:off x="1422615" y="4829175"/>
          <a:ext cx="3238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15" y="4829175"/>
                        <a:ext cx="3238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>
            <p:extLst/>
          </p:nvPr>
        </p:nvGraphicFramePr>
        <p:xfrm>
          <a:off x="4730252" y="4842504"/>
          <a:ext cx="292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52" y="4842504"/>
                        <a:ext cx="292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5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124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build="allAtOnce"/>
      <p:bldP spid="210948" grpId="0" build="allAtOnce"/>
      <p:bldP spid="210956" grpId="0" build="allAtOnce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09675" y="3122613"/>
            <a:ext cx="1285875" cy="1773237"/>
          </a:xfrm>
          <a:noFill/>
        </p:spPr>
      </p:pic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974725" y="5300663"/>
            <a:ext cx="834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211973" name="Picture 5" descr="spar-sj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3068638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741363" y="1341438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Trekker tilfeldig ett kort og så ett kort til</a:t>
            </a:r>
          </a:p>
        </p:txBody>
      </p:sp>
      <p:pic>
        <p:nvPicPr>
          <p:cNvPr id="211975" name="Picture 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31670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6" name="Picture 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670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7" name="Picture 9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31670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8" name="Picture 10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31670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9" name="Picture 11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31670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826427" y="237678"/>
            <a:ext cx="81915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nb-NO" altLang="nb-NO" sz="2800" i="0" dirty="0"/>
              <a:t>Bunke med fire røde og to svarte kort </a:t>
            </a:r>
          </a:p>
        </p:txBody>
      </p:sp>
      <p:pic>
        <p:nvPicPr>
          <p:cNvPr id="211983" name="Picture 15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11467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84" name="Rectangle 16"/>
          <p:cNvSpPr>
            <a:spLocks noChangeArrowheads="1"/>
          </p:cNvSpPr>
          <p:nvPr/>
        </p:nvSpPr>
        <p:spPr bwMode="auto">
          <a:xfrm>
            <a:off x="819150" y="1916113"/>
            <a:ext cx="84407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Hva er den betingede sannsynligheten for at det første kortet er rødt gitt at det andre er svart?</a:t>
            </a:r>
          </a:p>
        </p:txBody>
      </p:sp>
      <p:sp>
        <p:nvSpPr>
          <p:cNvPr id="211985" name="Text Box 17"/>
          <p:cNvSpPr txBox="1">
            <a:spLocks noChangeArrowheads="1"/>
          </p:cNvSpPr>
          <p:nvPr/>
        </p:nvSpPr>
        <p:spPr bwMode="auto">
          <a:xfrm>
            <a:off x="1052513" y="5949950"/>
            <a:ext cx="764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l bestemme 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3463246" y="6026150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246" y="6026150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5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8513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allAtOnce"/>
      <p:bldP spid="211974" grpId="0" build="allAtOnce"/>
      <p:bldP spid="211980" grpId="0" build="allAtOnce"/>
      <p:bldP spid="211984" grpId="0"/>
      <p:bldP spid="211985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62590" y="6375857"/>
            <a:ext cx="23114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DDD13A-ABA5-47E3-A33F-3DFCE8F31E39}" type="slidenum">
              <a:rPr lang="en-US" altLang="nb-NO" sz="1400" i="0"/>
              <a:pPr eaLnBrk="1" hangingPunct="1"/>
              <a:t>6</a:t>
            </a:fld>
            <a:endParaRPr lang="en-US" altLang="nb-NO" sz="1400" i="0" dirty="0"/>
          </a:p>
        </p:txBody>
      </p:sp>
      <p:pic>
        <p:nvPicPr>
          <p:cNvPr id="37893" name="Picture 5" descr="pasca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202" y="715254"/>
            <a:ext cx="2128266" cy="3706368"/>
          </a:xfrm>
          <a:noFill/>
        </p:spPr>
      </p:pic>
      <p:pic>
        <p:nvPicPr>
          <p:cNvPr id="37895" name="Picture 7" descr="ferm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059" y="604333"/>
            <a:ext cx="2156460" cy="3821430"/>
          </a:xfrm>
          <a:noFill/>
        </p:spPr>
      </p:pic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464938" y="3813383"/>
            <a:ext cx="6630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(</a:t>
            </a:r>
            <a:r>
              <a:rPr lang="en-US" altLang="nb-NO" sz="1800" i="0" dirty="0" err="1"/>
              <a:t>Bilder</a:t>
            </a:r>
            <a:r>
              <a:rPr lang="en-US" altLang="nb-NO" sz="1800" i="0" dirty="0"/>
              <a:t> </a:t>
            </a:r>
            <a:r>
              <a:rPr lang="en-US" altLang="nb-NO" sz="1800" i="0" dirty="0" err="1"/>
              <a:t>fra</a:t>
            </a:r>
            <a:r>
              <a:rPr lang="en-US" altLang="nb-NO" sz="1800" i="0" dirty="0"/>
              <a:t> www.york.ac.uk/depts/maths/histstat)</a:t>
            </a:r>
          </a:p>
        </p:txBody>
      </p:sp>
      <p:sp>
        <p:nvSpPr>
          <p:cNvPr id="48134" name="Rectangle 11"/>
          <p:cNvSpPr>
            <a:spLocks noGrp="1" noChangeArrowheads="1"/>
          </p:cNvSpPr>
          <p:nvPr>
            <p:ph type="title"/>
          </p:nvPr>
        </p:nvSpPr>
        <p:spPr>
          <a:xfrm>
            <a:off x="3026232" y="113140"/>
            <a:ext cx="4071256" cy="4378325"/>
          </a:xfrm>
          <a:noFill/>
        </p:spPr>
        <p:txBody>
          <a:bodyPr/>
          <a:lstStyle/>
          <a:p>
            <a:pPr algn="l" eaLnBrk="1" hangingPunct="1"/>
            <a:r>
              <a:rPr lang="nb-NO" altLang="nb-NO" sz="2400" dirty="0" smtClean="0">
                <a:solidFill>
                  <a:srgbClr val="FF0000"/>
                </a:solidFill>
              </a:rPr>
              <a:t>Det historiske gjennom-bruddet for sannsynlighets-regningen kom først i 1654          i en brevveksling mellom Pascal og </a:t>
            </a:r>
            <a:r>
              <a:rPr lang="nb-NO" altLang="nb-NO" sz="2400" dirty="0" err="1" smtClean="0">
                <a:solidFill>
                  <a:srgbClr val="FF0000"/>
                </a:solidFill>
              </a:rPr>
              <a:t>Fermat</a:t>
            </a:r>
            <a:r>
              <a:rPr lang="nb-NO" altLang="nb-NO" sz="2400" dirty="0" smtClean="0">
                <a:solidFill>
                  <a:srgbClr val="FF0000"/>
                </a:solidFill>
              </a:rPr>
              <a:t> om noen problemer knyttet til spill 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93674" y="185252"/>
            <a:ext cx="3121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Blaise Pascal (1623-1662)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510342" y="157118"/>
            <a:ext cx="3548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Pierre de Fermat (1601-1665)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98676" y="4963883"/>
            <a:ext cx="9694410" cy="136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nb-NO" altLang="nb-NO" sz="2000" i="0" kern="0" dirty="0" smtClean="0">
                <a:solidFill>
                  <a:srgbClr val="0070C0"/>
                </a:solidFill>
              </a:rPr>
              <a:t>Pascal og </a:t>
            </a:r>
            <a:r>
              <a:rPr lang="nb-NO" altLang="nb-NO" sz="2000" i="0" kern="0" dirty="0" err="1" smtClean="0">
                <a:solidFill>
                  <a:srgbClr val="0070C0"/>
                </a:solidFill>
              </a:rPr>
              <a:t>Fermat</a:t>
            </a:r>
            <a:r>
              <a:rPr lang="nb-NO" altLang="nb-NO" sz="2000" i="0" kern="0" dirty="0" smtClean="0">
                <a:solidFill>
                  <a:srgbClr val="0070C0"/>
                </a:solidFill>
              </a:rPr>
              <a:t> var særlig interessert i delingsproblemet («problem </a:t>
            </a:r>
            <a:r>
              <a:rPr lang="nb-NO" altLang="nb-NO" sz="2000" i="0" kern="0" dirty="0" err="1" smtClean="0">
                <a:solidFill>
                  <a:srgbClr val="0070C0"/>
                </a:solidFill>
              </a:rPr>
              <a:t>of</a:t>
            </a:r>
            <a:r>
              <a:rPr lang="nb-NO" altLang="nb-NO" sz="2000" i="0" kern="0" dirty="0" smtClean="0">
                <a:solidFill>
                  <a:srgbClr val="0070C0"/>
                </a:solidFill>
              </a:rPr>
              <a:t> </a:t>
            </a:r>
            <a:r>
              <a:rPr lang="nb-NO" altLang="nb-NO" sz="2000" i="0" kern="0" dirty="0" err="1" smtClean="0">
                <a:solidFill>
                  <a:srgbClr val="0070C0"/>
                </a:solidFill>
              </a:rPr>
              <a:t>points</a:t>
            </a:r>
            <a:r>
              <a:rPr lang="nb-NO" altLang="nb-NO" sz="2000" i="0" kern="0" dirty="0" smtClean="0">
                <a:solidFill>
                  <a:srgbClr val="0070C0"/>
                </a:solidFill>
              </a:rPr>
              <a:t>»):  To spillere legger 50 kr hver i en pott. Spillerne kaster ett kronestykke flere ganger. Hvis det blir krone får spiller A ett poeng, hvis det blir mynt får spiller B ett poeng. Førstemann til 10 poeng vinner hele potten. Spillet må imidlertid avbrytes når spiller A har fått 8 poeng og spiller B har fått 7 poeng. Hvordan skal de dele potten? </a:t>
            </a:r>
          </a:p>
          <a:p>
            <a:pPr algn="l" eaLnBrk="1" hangingPunct="1"/>
            <a:endParaRPr lang="nb-NO" altLang="nb-NO" sz="2000" i="0" kern="0" dirty="0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900" grpId="0"/>
      <p:bldP spid="37901" grpId="0"/>
      <p:bldP spid="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661988" y="533400"/>
            <a:ext cx="795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har fra </a:t>
            </a:r>
            <a:r>
              <a:rPr lang="nb-NO" altLang="nb-NO" sz="2800" i="0" dirty="0" smtClean="0"/>
              <a:t>eksempel 4.4 at</a:t>
            </a:r>
            <a:endParaRPr lang="nb-NO" altLang="nb-NO" sz="2800" i="0" dirty="0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>
            <p:extLst/>
          </p:nvPr>
        </p:nvGraphicFramePr>
        <p:xfrm>
          <a:off x="4936176" y="435455"/>
          <a:ext cx="2162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3" imgW="914400" imgH="317160" progId="Equation.DSMT4">
                  <p:embed/>
                </p:oleObj>
              </mc:Choice>
              <mc:Fallback>
                <p:oleObj name="Equation" r:id="rId3" imgW="91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176" y="435455"/>
                        <a:ext cx="2162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263650" y="5373688"/>
          <a:ext cx="3238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373688"/>
                        <a:ext cx="3238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>
            <p:extLst/>
          </p:nvPr>
        </p:nvGraphicFramePr>
        <p:xfrm>
          <a:off x="4537801" y="5373688"/>
          <a:ext cx="2825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801" y="5373688"/>
                        <a:ext cx="2825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741363" y="1455738"/>
            <a:ext cx="8191500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5000"/>
              </a:spcBef>
            </a:pPr>
            <a:r>
              <a:rPr lang="nb-NO" altLang="nb-NO" sz="2800" i="0"/>
              <a:t>Vi kan få et svart kort andre gang på to måter: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nb-NO" altLang="nb-NO" sz="2800"/>
              <a:t>  </a:t>
            </a:r>
            <a:r>
              <a:rPr lang="nb-NO" altLang="nb-NO" sz="2800" i="0"/>
              <a:t>først rødt, så svart kort, dvs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nb-NO" altLang="nb-NO" sz="2800" i="0"/>
              <a:t>  to svarte kort, dvs</a:t>
            </a:r>
          </a:p>
        </p:txBody>
      </p:sp>
      <p:graphicFrame>
        <p:nvGraphicFramePr>
          <p:cNvPr id="213003" name="Object 11"/>
          <p:cNvGraphicFramePr>
            <a:graphicFrameLocks noChangeAspect="1"/>
          </p:cNvGraphicFramePr>
          <p:nvPr>
            <p:extLst/>
          </p:nvPr>
        </p:nvGraphicFramePr>
        <p:xfrm>
          <a:off x="5561376" y="2134708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9" imgW="419040" imgH="164880" progId="Equation.DSMT4">
                  <p:embed/>
                </p:oleObj>
              </mc:Choice>
              <mc:Fallback>
                <p:oleObj name="Equation" r:id="rId9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376" y="2134708"/>
                        <a:ext cx="990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/>
          </p:nvPr>
        </p:nvGraphicFramePr>
        <p:xfrm>
          <a:off x="4041659" y="2701446"/>
          <a:ext cx="9921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659" y="2701446"/>
                        <a:ext cx="9921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082675" y="3578225"/>
          <a:ext cx="450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3" imgW="1803240" imgH="228600" progId="Equation.DSMT4">
                  <p:embed/>
                </p:oleObj>
              </mc:Choice>
              <mc:Fallback>
                <p:oleObj name="Equation" r:id="rId13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578225"/>
                        <a:ext cx="450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5656989" y="3488217"/>
          <a:ext cx="2857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5" imgW="1143000" imgH="317160" progId="Equation.DSMT4">
                  <p:embed/>
                </p:oleObj>
              </mc:Choice>
              <mc:Fallback>
                <p:oleObj name="Equation" r:id="rId15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989" y="3488217"/>
                        <a:ext cx="28575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781050" y="4437063"/>
            <a:ext cx="869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err="1"/>
              <a:t>dvs</a:t>
            </a:r>
            <a:r>
              <a:rPr lang="nb-NO" altLang="nb-NO" sz="2800" i="0" dirty="0"/>
              <a:t> lik sannsynligheten for at første kort er </a:t>
            </a:r>
            <a:r>
              <a:rPr lang="nb-NO" altLang="nb-NO" sz="2800" i="0" dirty="0" smtClean="0"/>
              <a:t>svart</a:t>
            </a:r>
            <a:endParaRPr lang="nb-NO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6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8032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2" grpId="0" build="allAtOnce"/>
      <p:bldP spid="213007" grpId="0" build="allAtOnce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478894" y="708770"/>
            <a:ext cx="84407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a betyr det egentlig at den betingede sannsynligheten er 4/5 = 80% for at det første kortet er rødt gitt at det andre er svart?</a:t>
            </a:r>
          </a:p>
        </p:txBody>
      </p:sp>
      <p:sp>
        <p:nvSpPr>
          <p:cNvPr id="214032" name="Rectangle 16"/>
          <p:cNvSpPr>
            <a:spLocks noChangeArrowheads="1"/>
          </p:cNvSpPr>
          <p:nvPr/>
        </p:nvSpPr>
        <p:spPr bwMode="auto">
          <a:xfrm>
            <a:off x="436362" y="2432730"/>
            <a:ext cx="90797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usk at </a:t>
            </a:r>
            <a:r>
              <a:rPr lang="nb-NO" altLang="nb-NO" sz="2800" dirty="0"/>
              <a:t>sannsynlighet er</a:t>
            </a:r>
            <a:r>
              <a:rPr lang="nb-NO" altLang="nb-NO" sz="2800" i="0" dirty="0"/>
              <a:t> </a:t>
            </a:r>
            <a:r>
              <a:rPr lang="nb-NO" altLang="nb-NO" sz="2800" dirty="0"/>
              <a:t>relativ frekvens i det lange løp</a:t>
            </a:r>
          </a:p>
        </p:txBody>
      </p:sp>
      <p:sp>
        <p:nvSpPr>
          <p:cNvPr id="214033" name="Rectangle 17"/>
          <p:cNvSpPr>
            <a:spLocks noChangeArrowheads="1"/>
          </p:cNvSpPr>
          <p:nvPr/>
        </p:nvSpPr>
        <p:spPr bwMode="auto">
          <a:xfrm>
            <a:off x="512562" y="321310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nb-NO" altLang="nb-NO" sz="2800" i="0"/>
              <a:t>  At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A</a:t>
            </a:r>
            <a:r>
              <a:rPr lang="nb-NO" altLang="nb-NO" sz="2800" i="0"/>
              <a:t>) = 2/3 betyr at det første kortet vil  </a:t>
            </a:r>
          </a:p>
          <a:p>
            <a:pPr eaLnBrk="1" hangingPunct="1"/>
            <a:r>
              <a:rPr lang="nb-NO" altLang="nb-NO" sz="2800" i="0"/>
              <a:t>   være rødt ca 2/3 av gangene i det lange løp </a:t>
            </a:r>
          </a:p>
        </p:txBody>
      </p:sp>
      <p:sp>
        <p:nvSpPr>
          <p:cNvPr id="214034" name="Rectangle 18"/>
          <p:cNvSpPr>
            <a:spLocks noChangeArrowheads="1"/>
          </p:cNvSpPr>
          <p:nvPr/>
        </p:nvSpPr>
        <p:spPr bwMode="auto">
          <a:xfrm>
            <a:off x="512562" y="4365625"/>
            <a:ext cx="8191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nb-NO" altLang="nb-NO" sz="2800" i="0" dirty="0"/>
              <a:t>  At 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                        </a:t>
            </a:r>
            <a:r>
              <a:rPr lang="nb-NO" altLang="nb-NO" sz="2800" i="0" dirty="0" smtClean="0"/>
              <a:t>betyr </a:t>
            </a:r>
            <a:r>
              <a:rPr lang="nb-NO" altLang="nb-NO" sz="2800" i="0" dirty="0"/>
              <a:t>at </a:t>
            </a:r>
            <a:r>
              <a:rPr lang="nb-NO" altLang="nb-NO" sz="2800" dirty="0">
                <a:solidFill>
                  <a:srgbClr val="CC0000"/>
                </a:solidFill>
              </a:rPr>
              <a:t>hvis vi bare teller </a:t>
            </a:r>
          </a:p>
          <a:p>
            <a:pPr eaLnBrk="1" hangingPunct="1"/>
            <a:r>
              <a:rPr lang="nb-NO" altLang="nb-NO" sz="2800" dirty="0">
                <a:solidFill>
                  <a:srgbClr val="CC0000"/>
                </a:solidFill>
              </a:rPr>
              <a:t>   med de gangene der det andre kortet er </a:t>
            </a:r>
          </a:p>
          <a:p>
            <a:pPr eaLnBrk="1" hangingPunct="1"/>
            <a:r>
              <a:rPr lang="nb-NO" altLang="nb-NO" sz="2800" dirty="0">
                <a:solidFill>
                  <a:srgbClr val="CC0000"/>
                </a:solidFill>
              </a:rPr>
              <a:t>   svart,</a:t>
            </a:r>
            <a:r>
              <a:rPr lang="nb-NO" altLang="nb-NO" sz="2800" i="0" dirty="0"/>
              <a:t> så vil det første kortet være rødt </a:t>
            </a:r>
          </a:p>
          <a:p>
            <a:pPr eaLnBrk="1" hangingPunct="1"/>
            <a:r>
              <a:rPr lang="nb-NO" altLang="nb-NO" sz="2800" i="0" dirty="0"/>
              <a:t>   </a:t>
            </a:r>
            <a:r>
              <a:rPr lang="nb-NO" altLang="nb-NO" sz="2800" i="0" dirty="0" err="1"/>
              <a:t>ca</a:t>
            </a:r>
            <a:r>
              <a:rPr lang="nb-NO" altLang="nb-NO" sz="2800" i="0" dirty="0"/>
              <a:t> 4/5 </a:t>
            </a:r>
            <a:r>
              <a:rPr lang="nb-NO" altLang="nb-NO" sz="2800" dirty="0">
                <a:solidFill>
                  <a:srgbClr val="CC0000"/>
                </a:solidFill>
              </a:rPr>
              <a:t>av disse gangene</a:t>
            </a:r>
            <a:r>
              <a:rPr lang="nb-NO" altLang="nb-NO" sz="2800" i="0" dirty="0"/>
              <a:t> i det lange løp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1403833" y="4435021"/>
          <a:ext cx="2278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33" y="4435021"/>
                        <a:ext cx="2278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6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473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9" grpId="0"/>
      <p:bldP spid="214032" grpId="0"/>
      <p:bldP spid="214033" grpId="0"/>
      <p:bldP spid="2140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00AD6A-E082-49BF-B68D-A4CC2611C0DB}" type="slidenum">
              <a:rPr lang="en-US" altLang="nb-NO" sz="1400" i="0"/>
              <a:pPr eaLnBrk="1" hangingPunct="1"/>
              <a:t>7</a:t>
            </a:fld>
            <a:endParaRPr lang="en-US" altLang="nb-NO" sz="1400" i="0"/>
          </a:p>
        </p:txBody>
      </p:sp>
      <p:pic>
        <p:nvPicPr>
          <p:cNvPr id="42002" name="Picture 18" descr="bill-of-mortality-modifise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16288" y="260350"/>
            <a:ext cx="6318250" cy="1187450"/>
          </a:xfrm>
          <a:noFill/>
        </p:spPr>
      </p:pic>
      <p:pic>
        <p:nvPicPr>
          <p:cNvPr id="42004" name="Picture 20" descr="bill-of-mortality-modifisert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59125" y="1557338"/>
            <a:ext cx="6746875" cy="4470400"/>
          </a:xfrm>
          <a:noFill/>
        </p:spPr>
      </p:pic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3860800" y="6092825"/>
            <a:ext cx="4759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(www.york.ac.uk/depts/maths/histstat)</a:t>
            </a:r>
          </a:p>
        </p:txBody>
      </p:sp>
      <p:sp>
        <p:nvSpPr>
          <p:cNvPr id="49158" name="Rectangle 24"/>
          <p:cNvSpPr>
            <a:spLocks noGrp="1" noChangeArrowheads="1"/>
          </p:cNvSpPr>
          <p:nvPr>
            <p:ph type="title"/>
          </p:nvPr>
        </p:nvSpPr>
        <p:spPr>
          <a:xfrm>
            <a:off x="271463" y="476250"/>
            <a:ext cx="2808287" cy="5832475"/>
          </a:xfrm>
          <a:noFill/>
        </p:spPr>
        <p:txBody>
          <a:bodyPr/>
          <a:lstStyle/>
          <a:p>
            <a:pPr algn="l" eaLnBrk="1" hangingPunct="1"/>
            <a:r>
              <a:rPr lang="nb-NO" altLang="nb-NO" sz="2400" smtClean="0"/>
              <a:t>Etter hvert rettet interessen seg også mot andre områder enn spill. Blant annet ble livsforsikring vanligere blant de velstående på 1700-tallet. Og da måtte en kunne beregne overlevelses-sannsynligheter med utgangspunkt i empiriske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66A9A-EFAB-46DA-923A-D2A166427716}" type="slidenum">
              <a:rPr lang="en-US" altLang="nb-NO"/>
              <a:pPr/>
              <a:t>8</a:t>
            </a:fld>
            <a:endParaRPr lang="en-US" altLang="nb-NO"/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896012" y="787405"/>
            <a:ext cx="8347869" cy="545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altLang="nb-NO" i="0" dirty="0"/>
              <a:t>I dag brukes </a:t>
            </a:r>
            <a:r>
              <a:rPr lang="nb-NO" altLang="nb-NO" i="0" dirty="0" smtClean="0"/>
              <a:t>sannsynlighetsregning og statistiske modeller og metoder for tilfeldige forsøk på </a:t>
            </a:r>
            <a:r>
              <a:rPr lang="nb-NO" altLang="nb-NO" i="0" dirty="0"/>
              <a:t>en rekke </a:t>
            </a:r>
            <a:r>
              <a:rPr lang="nb-NO" altLang="nb-NO" i="0" dirty="0" smtClean="0"/>
              <a:t>områder </a:t>
            </a:r>
          </a:p>
          <a:p>
            <a:pPr>
              <a:spcBef>
                <a:spcPct val="50000"/>
              </a:spcBef>
            </a:pPr>
            <a:r>
              <a:rPr lang="nb-NO" altLang="nb-NO" i="0" dirty="0" smtClean="0"/>
              <a:t>For </a:t>
            </a:r>
            <a:r>
              <a:rPr lang="nb-NO" altLang="nb-NO" i="0" dirty="0"/>
              <a:t>eksempel innen: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Forsikring </a:t>
            </a:r>
            <a:r>
              <a:rPr lang="nb-NO" altLang="nb-NO" sz="2400" i="0" dirty="0"/>
              <a:t>og finans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Medisin </a:t>
            </a:r>
            <a:r>
              <a:rPr lang="nb-NO" altLang="nb-NO" sz="2400" i="0" dirty="0"/>
              <a:t>og genetikk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Signal- </a:t>
            </a:r>
            <a:r>
              <a:rPr lang="nb-NO" altLang="nb-NO" sz="2400" i="0" dirty="0"/>
              <a:t>og </a:t>
            </a:r>
            <a:r>
              <a:rPr lang="nb-NO" altLang="nb-NO" sz="2400" i="0" dirty="0" smtClean="0"/>
              <a:t>bildebehandling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/>
              <a:t>Analyse av </a:t>
            </a:r>
            <a:r>
              <a:rPr lang="nb-NO" altLang="nb-NO" sz="2400" i="0" dirty="0" smtClean="0"/>
              <a:t>kundedatabaser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Web-applikasjoner (Google, </a:t>
            </a:r>
            <a:r>
              <a:rPr lang="nb-NO" altLang="nb-NO" sz="2400" i="0" dirty="0" err="1" smtClean="0"/>
              <a:t>Facebook</a:t>
            </a:r>
            <a:r>
              <a:rPr lang="nb-NO" altLang="nb-NO" sz="2400" i="0" dirty="0" smtClean="0"/>
              <a:t>)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«Big Data»</a:t>
            </a:r>
            <a:endParaRPr lang="nb-NO" altLang="nb-NO" sz="2400" i="0" dirty="0"/>
          </a:p>
          <a:p>
            <a:pPr>
              <a:spcBef>
                <a:spcPct val="15000"/>
              </a:spcBef>
              <a:buFontTx/>
              <a:buChar char="•"/>
            </a:pPr>
            <a:endParaRPr lang="nb-NO" altLang="nb-NO" sz="2800" i="0" dirty="0"/>
          </a:p>
        </p:txBody>
      </p:sp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584730" y="4797426"/>
            <a:ext cx="912693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130000"/>
              </a:spcBef>
            </a:pPr>
            <a:r>
              <a:rPr lang="nb-NO" altLang="nb-NO" sz="2800">
                <a:solidFill>
                  <a:schemeClr val="tx1"/>
                </a:solidFill>
              </a:rPr>
              <a:t/>
            </a:r>
            <a:br>
              <a:rPr lang="nb-NO" altLang="nb-NO" sz="2800">
                <a:solidFill>
                  <a:schemeClr val="tx1"/>
                </a:solidFill>
              </a:rPr>
            </a:br>
            <a:endParaRPr lang="en-US" altLang="nb-NO" sz="280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6707" y="4281488"/>
            <a:ext cx="14859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85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7A744D-AFB0-4B18-8136-86BB64B44DE6}" type="slidenum">
              <a:rPr lang="en-US" altLang="nb-NO" sz="1400" i="0"/>
              <a:pPr eaLnBrk="1" hangingPunct="1"/>
              <a:t>9</a:t>
            </a:fld>
            <a:endParaRPr lang="en-US" altLang="nb-NO" sz="1400" i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62154" y="274638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Utfall og utfallsrom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pic>
        <p:nvPicPr>
          <p:cNvPr id="242691" name="Picture 3" descr="terning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29600" y="2060575"/>
            <a:ext cx="517525" cy="477838"/>
          </a:xfrm>
          <a:noFill/>
        </p:spPr>
      </p:pic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796925" y="3213100"/>
            <a:ext cx="82137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Generelt er resultatet av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gitt på forhånd. Men vi kan angi de mulige resultatene, eller </a:t>
            </a:r>
            <a:r>
              <a:rPr lang="nb-NO" altLang="nb-NO" sz="2800" dirty="0">
                <a:solidFill>
                  <a:srgbClr val="CC0000"/>
                </a:solidFill>
              </a:rPr>
              <a:t>utfallene</a:t>
            </a:r>
            <a:r>
              <a:rPr lang="nb-NO" altLang="nb-NO" sz="2800" i="0" dirty="0"/>
              <a:t> for forsøket</a:t>
            </a:r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819150" y="4799013"/>
            <a:ext cx="89154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engden av alle utfall kaller vi </a:t>
            </a:r>
            <a:r>
              <a:rPr lang="nb-NO" altLang="nb-NO" sz="2800">
                <a:solidFill>
                  <a:srgbClr val="CC0000"/>
                </a:solidFill>
              </a:rPr>
              <a:t>utfallsrommet </a:t>
            </a:r>
            <a:r>
              <a:rPr lang="nb-NO" altLang="nb-NO" sz="2800"/>
              <a:t>U</a:t>
            </a:r>
            <a:endParaRPr lang="nb-NO" altLang="nb-NO" sz="2800" i="0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42696" name="Rectangle 8"/>
          <p:cNvSpPr>
            <a:spLocks noChangeArrowheads="1"/>
          </p:cNvSpPr>
          <p:nvPr/>
        </p:nvSpPr>
        <p:spPr bwMode="auto">
          <a:xfrm>
            <a:off x="819150" y="5518150"/>
            <a:ext cx="803433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For terningkast er </a:t>
            </a:r>
            <a:r>
              <a:rPr lang="nb-NO" altLang="nb-NO" sz="2800"/>
              <a:t>U</a:t>
            </a:r>
            <a:r>
              <a:rPr lang="nb-NO" altLang="nb-NO" sz="2800" i="0"/>
              <a:t> = {1, 2, 3, 4, 5, 6}</a:t>
            </a:r>
          </a:p>
        </p:txBody>
      </p:sp>
      <p:sp>
        <p:nvSpPr>
          <p:cNvPr id="242697" name="Rectangle 9"/>
          <p:cNvSpPr>
            <a:spLocks noChangeArrowheads="1"/>
          </p:cNvSpPr>
          <p:nvPr/>
        </p:nvSpPr>
        <p:spPr bwMode="auto">
          <a:xfrm>
            <a:off x="741363" y="1628775"/>
            <a:ext cx="69421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Når vi kaster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 vet vi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hvor mange øyne vi vil få. Men vi vet at antall øyne vil bli 1, 2, 3, 4, 5 ell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3" grpId="0" autoUpdateAnimBg="0"/>
      <p:bldP spid="242694" grpId="0" autoUpdateAnimBg="0"/>
      <p:bldP spid="242696" grpId="0" autoUpdateAnimBg="0"/>
      <p:bldP spid="242697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0</TotalTime>
  <Words>3466</Words>
  <Application>Microsoft Office PowerPoint</Application>
  <PresentationFormat>A4 Paper (210x297 mm)</PresentationFormat>
  <Paragraphs>603</Paragraphs>
  <Slides>6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Arial</vt:lpstr>
      <vt:lpstr>Calibri</vt:lpstr>
      <vt:lpstr>Default Design</vt:lpstr>
      <vt:lpstr>Equation</vt:lpstr>
      <vt:lpstr>Document</vt:lpstr>
      <vt:lpstr>MAT0100V Sannsynlighetsregning og kombinatorikk</vt:lpstr>
      <vt:lpstr>Deterministiske fenomener</vt:lpstr>
      <vt:lpstr>Tilfeldige forsøk</vt:lpstr>
      <vt:lpstr>Litt historikk</vt:lpstr>
      <vt:lpstr>Terningkast og loddtrekning ble brukt for å komme fram til riktig avgjørelse på et vanskelig problem. Avgjørelsen ble da overlatt til høyere makter</vt:lpstr>
      <vt:lpstr>Det historiske gjennom-bruddet for sannsynlighets-regningen kom først i 1654          i en brevveksling mellom Pascal og Fermat om noen problemer knyttet til spill </vt:lpstr>
      <vt:lpstr>Etter hvert rettet interessen seg også mot andre områder enn spill. Blant annet ble livsforsikring vanligere blant de velstående på 1700-tallet. Og da måtte en kunne beregne overlevelses-sannsynligheter med utgangspunkt i empiriske data</vt:lpstr>
      <vt:lpstr>PowerPoint Presentation</vt:lpstr>
      <vt:lpstr>Utfall og utfallsrom</vt:lpstr>
      <vt:lpstr>PowerPoint Presentation</vt:lpstr>
      <vt:lpstr>PowerPoint Presentation</vt:lpstr>
      <vt:lpstr>Hendelser </vt:lpstr>
      <vt:lpstr>PowerPoint Presentation</vt:lpstr>
      <vt:lpstr>PowerPoint Presentation</vt:lpstr>
      <vt:lpstr>PowerPoint Presentation</vt:lpstr>
      <vt:lpstr>Det klassiske sannsynlighetsbegrepet</vt:lpstr>
      <vt:lpstr>PowerPoint Presentation</vt:lpstr>
      <vt:lpstr>PowerPoint Presentation</vt:lpstr>
      <vt:lpstr>PowerPoint Presentation</vt:lpstr>
      <vt:lpstr>PowerPoint Presentation</vt:lpstr>
      <vt:lpstr>Sannsynlighet og relativ frekvens</vt:lpstr>
      <vt:lpstr>Kaster så én terning om og om igjen. Etter N kast er den relative frekvensen av seksere:</vt:lpstr>
      <vt:lpstr>Hva er sannsynligheten for at et nyfødt barn er en jente? </vt:lpstr>
      <vt:lpstr>Den relative frekvensen av seksere er omtrent 1/6 når vi kaster én terning mange ganger</vt:lpstr>
      <vt:lpstr>PowerPoint Presentation</vt:lpstr>
      <vt:lpstr>PowerPoint Presentation</vt:lpstr>
      <vt:lpstr>Sannsynlighetsmodell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iforme sannsynlighetsmodeller</vt:lpstr>
      <vt:lpstr>PowerPoint Presentation</vt:lpstr>
      <vt:lpstr>PowerPoint Presentation</vt:lpstr>
      <vt:lpstr>PowerPoint Presentation</vt:lpstr>
      <vt:lpstr>PowerPoint Presentation</vt:lpstr>
      <vt:lpstr>Addisjonssetninge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mplementære hendelser</vt:lpstr>
      <vt:lpstr>PowerPoint Presentation</vt:lpstr>
      <vt:lpstr>PowerPoint Presentation</vt:lpstr>
      <vt:lpstr>Betinget sannsynlighet</vt:lpstr>
      <vt:lpstr>PowerPoint Presentation</vt:lpstr>
      <vt:lpstr>PowerPoint Presentation</vt:lpstr>
      <vt:lpstr>PowerPoint Presentation</vt:lpstr>
      <vt:lpstr>PowerPoint Presentation</vt:lpstr>
      <vt:lpstr>Eksempel 4.3: Norske barn delt inn etter kjønn og fargeblindhet (i prosent):</vt:lpstr>
      <vt:lpstr>Eksemplet motiverer definisjone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497</cp:revision>
  <cp:lastPrinted>2017-03-08T17:16:26Z</cp:lastPrinted>
  <dcterms:created xsi:type="dcterms:W3CDTF">2003-10-01T16:45:29Z</dcterms:created>
  <dcterms:modified xsi:type="dcterms:W3CDTF">2017-03-08T17:17:51Z</dcterms:modified>
</cp:coreProperties>
</file>